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310" r:id="rId3"/>
    <p:sldId id="377" r:id="rId4"/>
    <p:sldId id="428" r:id="rId5"/>
    <p:sldId id="409" r:id="rId6"/>
    <p:sldId id="463" r:id="rId7"/>
    <p:sldId id="447" r:id="rId8"/>
    <p:sldId id="491" r:id="rId9"/>
    <p:sldId id="497" r:id="rId10"/>
    <p:sldId id="492" r:id="rId11"/>
    <p:sldId id="479" r:id="rId12"/>
    <p:sldId id="389" r:id="rId13"/>
    <p:sldId id="496" r:id="rId14"/>
    <p:sldId id="493" r:id="rId15"/>
    <p:sldId id="503" r:id="rId16"/>
    <p:sldId id="504" r:id="rId17"/>
    <p:sldId id="505" r:id="rId1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54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54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54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54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54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54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54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54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5400" b="1" i="0" u="none" kern="1200" baseline="0">
        <a:solidFill>
          <a:schemeClr val="tx2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33CC"/>
    <a:srgbClr val="FF00FF"/>
    <a:srgbClr val="E20000"/>
    <a:srgbClr val="870FB1"/>
    <a:srgbClr val="3B0BA5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1536" y="-114"/>
      </p:cViewPr>
      <p:guideLst>
        <p:guide orient="horz" pos="215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4277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眉占位符 9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b="0" noProof="1" dirty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日期占位符 9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b="0" noProof="1" dirty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6" name="幻灯片图像占位符 921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9220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1828800" marR="0" lvl="4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2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b="0" noProof="1" dirty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3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200" b="0" noProof="1" dirty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22EC71A-35F7-4976-B7AE-F854500FBE1E}" type="slidenum">
              <a:rPr kumimoji="0" lang="en-US" altLang="zh-CN" sz="12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2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任意多边形 111617"/>
          <p:cNvSpPr>
            <a:spLocks noChangeArrowheads="1"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>
              <a:gd name="T0" fmla="*/ 23 w 546"/>
              <a:gd name="T1" fmla="*/ 4 h 497"/>
              <a:gd name="T2" fmla="*/ 11 w 546"/>
              <a:gd name="T3" fmla="*/ 71 h 497"/>
              <a:gd name="T4" fmla="*/ 25 w 546"/>
              <a:gd name="T5" fmla="*/ 393 h 497"/>
              <a:gd name="T6" fmla="*/ 54 w 546"/>
              <a:gd name="T7" fmla="*/ 457 h 497"/>
              <a:gd name="T8" fmla="*/ 158 w 546"/>
              <a:gd name="T9" fmla="*/ 482 h 497"/>
              <a:gd name="T10" fmla="*/ 204 w 546"/>
              <a:gd name="T11" fmla="*/ 495 h 497"/>
              <a:gd name="T12" fmla="*/ 520 w 546"/>
              <a:gd name="T13" fmla="*/ 475 h 497"/>
              <a:gd name="T14" fmla="*/ 533 w 546"/>
              <a:gd name="T15" fmla="*/ 167 h 497"/>
              <a:gd name="T16" fmla="*/ 369 w 546"/>
              <a:gd name="T17" fmla="*/ 16 h 497"/>
              <a:gd name="T18" fmla="*/ 249 w 546"/>
              <a:gd name="T19" fmla="*/ 29 h 497"/>
              <a:gd name="T20" fmla="*/ 198 w 546"/>
              <a:gd name="T21" fmla="*/ 11 h 497"/>
              <a:gd name="T22" fmla="*/ 151 w 546"/>
              <a:gd name="T23" fmla="*/ 2 h 497"/>
              <a:gd name="T24" fmla="*/ 23 w 546"/>
              <a:gd name="T25" fmla="*/ 4 h 4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 sz="5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5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5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5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5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5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5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5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defRPr sz="54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54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51" name="组合 111618"/>
          <p:cNvGrpSpPr/>
          <p:nvPr/>
        </p:nvGrpSpPr>
        <p:grpSpPr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255" name="任意多边形 111619"/>
            <p:cNvSpPr>
              <a:spLocks noChangeArrowheads="1"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>
                <a:gd name="T0" fmla="*/ 71 w 97"/>
                <a:gd name="T1" fmla="*/ 25 h 37"/>
                <a:gd name="T2" fmla="*/ 91 w 97"/>
                <a:gd name="T3" fmla="*/ 20 h 37"/>
                <a:gd name="T4" fmla="*/ 92 w 97"/>
                <a:gd name="T5" fmla="*/ 17 h 37"/>
                <a:gd name="T6" fmla="*/ 88 w 97"/>
                <a:gd name="T7" fmla="*/ 0 h 37"/>
                <a:gd name="T8" fmla="*/ 25 w 97"/>
                <a:gd name="T9" fmla="*/ 0 h 37"/>
                <a:gd name="T10" fmla="*/ 10 w 97"/>
                <a:gd name="T11" fmla="*/ 22 h 37"/>
                <a:gd name="T12" fmla="*/ 71 w 97"/>
                <a:gd name="T13" fmla="*/ 25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" name="任意多边形 111620"/>
            <p:cNvSpPr>
              <a:spLocks noEditPoints="1" noChangeArrowhead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>
                <a:gd name="T0" fmla="*/ 504 w 585"/>
                <a:gd name="T1" fmla="*/ 1 h 534"/>
                <a:gd name="T2" fmla="*/ 157 w 585"/>
                <a:gd name="T3" fmla="*/ 0 h 534"/>
                <a:gd name="T4" fmla="*/ 225 w 585"/>
                <a:gd name="T5" fmla="*/ 21 h 534"/>
                <a:gd name="T6" fmla="*/ 174 w 585"/>
                <a:gd name="T7" fmla="*/ 39 h 534"/>
                <a:gd name="T8" fmla="*/ 207 w 585"/>
                <a:gd name="T9" fmla="*/ 71 h 534"/>
                <a:gd name="T10" fmla="*/ 74 w 585"/>
                <a:gd name="T11" fmla="*/ 60 h 534"/>
                <a:gd name="T12" fmla="*/ 26 w 585"/>
                <a:gd name="T13" fmla="*/ 63 h 534"/>
                <a:gd name="T14" fmla="*/ 199 w 585"/>
                <a:gd name="T15" fmla="*/ 487 h 534"/>
                <a:gd name="T16" fmla="*/ 144 w 585"/>
                <a:gd name="T17" fmla="*/ 341 h 534"/>
                <a:gd name="T18" fmla="*/ 105 w 585"/>
                <a:gd name="T19" fmla="*/ 376 h 534"/>
                <a:gd name="T20" fmla="*/ 94 w 585"/>
                <a:gd name="T21" fmla="*/ 435 h 534"/>
                <a:gd name="T22" fmla="*/ 124 w 585"/>
                <a:gd name="T23" fmla="*/ 265 h 534"/>
                <a:gd name="T24" fmla="*/ 153 w 585"/>
                <a:gd name="T25" fmla="*/ 228 h 534"/>
                <a:gd name="T26" fmla="*/ 209 w 585"/>
                <a:gd name="T27" fmla="*/ 237 h 534"/>
                <a:gd name="T28" fmla="*/ 188 w 585"/>
                <a:gd name="T29" fmla="*/ 306 h 534"/>
                <a:gd name="T30" fmla="*/ 192 w 585"/>
                <a:gd name="T31" fmla="*/ 395 h 534"/>
                <a:gd name="T32" fmla="*/ 515 w 585"/>
                <a:gd name="T33" fmla="*/ 483 h 534"/>
                <a:gd name="T34" fmla="*/ 454 w 585"/>
                <a:gd name="T35" fmla="*/ 427 h 534"/>
                <a:gd name="T36" fmla="*/ 425 w 585"/>
                <a:gd name="T37" fmla="*/ 345 h 534"/>
                <a:gd name="T38" fmla="*/ 396 w 585"/>
                <a:gd name="T39" fmla="*/ 270 h 534"/>
                <a:gd name="T40" fmla="*/ 460 w 585"/>
                <a:gd name="T41" fmla="*/ 256 h 534"/>
                <a:gd name="T42" fmla="*/ 407 w 585"/>
                <a:gd name="T43" fmla="*/ 223 h 534"/>
                <a:gd name="T44" fmla="*/ 439 w 585"/>
                <a:gd name="T45" fmla="*/ 226 h 534"/>
                <a:gd name="T46" fmla="*/ 438 w 585"/>
                <a:gd name="T47" fmla="*/ 209 h 534"/>
                <a:gd name="T48" fmla="*/ 376 w 585"/>
                <a:gd name="T49" fmla="*/ 211 h 534"/>
                <a:gd name="T50" fmla="*/ 357 w 585"/>
                <a:gd name="T51" fmla="*/ 343 h 534"/>
                <a:gd name="T52" fmla="*/ 347 w 585"/>
                <a:gd name="T53" fmla="*/ 230 h 534"/>
                <a:gd name="T54" fmla="*/ 331 w 585"/>
                <a:gd name="T55" fmla="*/ 182 h 534"/>
                <a:gd name="T56" fmla="*/ 347 w 585"/>
                <a:gd name="T57" fmla="*/ 136 h 534"/>
                <a:gd name="T58" fmla="*/ 339 w 585"/>
                <a:gd name="T59" fmla="*/ 99 h 534"/>
                <a:gd name="T60" fmla="*/ 331 w 585"/>
                <a:gd name="T61" fmla="*/ 62 h 534"/>
                <a:gd name="T62" fmla="*/ 369 w 585"/>
                <a:gd name="T63" fmla="*/ 103 h 534"/>
                <a:gd name="T64" fmla="*/ 415 w 585"/>
                <a:gd name="T65" fmla="*/ 47 h 534"/>
                <a:gd name="T66" fmla="*/ 409 w 585"/>
                <a:gd name="T67" fmla="*/ 95 h 534"/>
                <a:gd name="T68" fmla="*/ 401 w 585"/>
                <a:gd name="T69" fmla="*/ 130 h 534"/>
                <a:gd name="T70" fmla="*/ 401 w 585"/>
                <a:gd name="T71" fmla="*/ 181 h 534"/>
                <a:gd name="T72" fmla="*/ 558 w 585"/>
                <a:gd name="T73" fmla="*/ 181 h 534"/>
                <a:gd name="T74" fmla="*/ 554 w 585"/>
                <a:gd name="T75" fmla="*/ 76 h 534"/>
                <a:gd name="T76" fmla="*/ 249 w 585"/>
                <a:gd name="T77" fmla="*/ 69 h 534"/>
                <a:gd name="T78" fmla="*/ 293 w 585"/>
                <a:gd name="T79" fmla="*/ 93 h 534"/>
                <a:gd name="T80" fmla="*/ 171 w 585"/>
                <a:gd name="T81" fmla="*/ 195 h 534"/>
                <a:gd name="T82" fmla="*/ 69 w 585"/>
                <a:gd name="T83" fmla="*/ 98 h 534"/>
                <a:gd name="T84" fmla="*/ 191 w 585"/>
                <a:gd name="T85" fmla="*/ 106 h 534"/>
                <a:gd name="T86" fmla="*/ 220 w 585"/>
                <a:gd name="T87" fmla="*/ 105 h 534"/>
                <a:gd name="T88" fmla="*/ 302 w 585"/>
                <a:gd name="T89" fmla="*/ 121 h 534"/>
                <a:gd name="T90" fmla="*/ 276 w 585"/>
                <a:gd name="T91" fmla="*/ 256 h 534"/>
                <a:gd name="T92" fmla="*/ 260 w 585"/>
                <a:gd name="T93" fmla="*/ 137 h 534"/>
                <a:gd name="T94" fmla="*/ 171 w 585"/>
                <a:gd name="T95" fmla="*/ 195 h 534"/>
                <a:gd name="T96" fmla="*/ 223 w 585"/>
                <a:gd name="T97" fmla="*/ 225 h 534"/>
                <a:gd name="T98" fmla="*/ 247 w 585"/>
                <a:gd name="T99" fmla="*/ 158 h 534"/>
                <a:gd name="T100" fmla="*/ 326 w 585"/>
                <a:gd name="T101" fmla="*/ 292 h 534"/>
                <a:gd name="T102" fmla="*/ 215 w 585"/>
                <a:gd name="T103" fmla="*/ 321 h 534"/>
                <a:gd name="T104" fmla="*/ 309 w 585"/>
                <a:gd name="T105" fmla="*/ 277 h 534"/>
                <a:gd name="T106" fmla="*/ 318 w 585"/>
                <a:gd name="T107" fmla="*/ 133 h 534"/>
                <a:gd name="T108" fmla="*/ 313 w 585"/>
                <a:gd name="T109" fmla="*/ 213 h 534"/>
                <a:gd name="T110" fmla="*/ 299 w 585"/>
                <a:gd name="T111" fmla="*/ 144 h 534"/>
                <a:gd name="T112" fmla="*/ 507 w 585"/>
                <a:gd name="T113" fmla="*/ 179 h 534"/>
                <a:gd name="T114" fmla="*/ 461 w 585"/>
                <a:gd name="T115" fmla="*/ 162 h 5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7" name="任意多边形 111621"/>
            <p:cNvSpPr>
              <a:spLocks noChangeArrowheads="1"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>
                <a:gd name="T0" fmla="*/ 40 w 47"/>
                <a:gd name="T1" fmla="*/ 15 h 56"/>
                <a:gd name="T2" fmla="*/ 27 w 47"/>
                <a:gd name="T3" fmla="*/ 56 h 56"/>
                <a:gd name="T4" fmla="*/ 40 w 47"/>
                <a:gd name="T5" fmla="*/ 1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8" name="任意多边形 111622"/>
            <p:cNvSpPr>
              <a:spLocks noChangeArrowheads="1"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>
                <a:gd name="T0" fmla="*/ 19 w 41"/>
                <a:gd name="T1" fmla="*/ 27 h 75"/>
                <a:gd name="T2" fmla="*/ 12 w 41"/>
                <a:gd name="T3" fmla="*/ 69 h 75"/>
                <a:gd name="T4" fmla="*/ 40 w 41"/>
                <a:gd name="T5" fmla="*/ 45 h 75"/>
                <a:gd name="T6" fmla="*/ 37 w 41"/>
                <a:gd name="T7" fmla="*/ 24 h 75"/>
                <a:gd name="T8" fmla="*/ 19 w 41"/>
                <a:gd name="T9" fmla="*/ 27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9" name="任意多边形 111623"/>
            <p:cNvSpPr>
              <a:spLocks noChangeArrowheads="1"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>
                <a:gd name="T0" fmla="*/ 112 w 135"/>
                <a:gd name="T1" fmla="*/ 4 h 63"/>
                <a:gd name="T2" fmla="*/ 24 w 135"/>
                <a:gd name="T3" fmla="*/ 4 h 63"/>
                <a:gd name="T4" fmla="*/ 2 w 135"/>
                <a:gd name="T5" fmla="*/ 25 h 63"/>
                <a:gd name="T6" fmla="*/ 60 w 135"/>
                <a:gd name="T7" fmla="*/ 58 h 63"/>
                <a:gd name="T8" fmla="*/ 96 w 135"/>
                <a:gd name="T9" fmla="*/ 54 h 63"/>
                <a:gd name="T10" fmla="*/ 113 w 135"/>
                <a:gd name="T11" fmla="*/ 53 h 63"/>
                <a:gd name="T12" fmla="*/ 112 w 135"/>
                <a:gd name="T13" fmla="*/ 4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0" name="任意多边形 111624"/>
            <p:cNvSpPr>
              <a:spLocks noChangeArrowheads="1"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>
                <a:gd name="T0" fmla="*/ 67 w 97"/>
                <a:gd name="T1" fmla="*/ 5 h 102"/>
                <a:gd name="T2" fmla="*/ 31 w 97"/>
                <a:gd name="T3" fmla="*/ 5 h 102"/>
                <a:gd name="T4" fmla="*/ 12 w 97"/>
                <a:gd name="T5" fmla="*/ 57 h 102"/>
                <a:gd name="T6" fmla="*/ 79 w 97"/>
                <a:gd name="T7" fmla="*/ 62 h 102"/>
                <a:gd name="T8" fmla="*/ 67 w 97"/>
                <a:gd name="T9" fmla="*/ 5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1" name="任意多边形 111625"/>
            <p:cNvSpPr>
              <a:spLocks noChangeArrowheads="1"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>
                <a:gd name="T0" fmla="*/ 15 w 99"/>
                <a:gd name="T1" fmla="*/ 0 h 19"/>
                <a:gd name="T2" fmla="*/ 40 w 99"/>
                <a:gd name="T3" fmla="*/ 15 h 19"/>
                <a:gd name="T4" fmla="*/ 15 w 99"/>
                <a:gd name="T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2" name="任意多边形 111626"/>
            <p:cNvSpPr>
              <a:spLocks noChangeArrowheads="1"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>
                <a:gd name="T0" fmla="*/ 21 w 76"/>
                <a:gd name="T1" fmla="*/ 37 h 47"/>
                <a:gd name="T2" fmla="*/ 70 w 76"/>
                <a:gd name="T3" fmla="*/ 17 h 47"/>
                <a:gd name="T4" fmla="*/ 48 w 76"/>
                <a:gd name="T5" fmla="*/ 3 h 47"/>
                <a:gd name="T6" fmla="*/ 19 w 76"/>
                <a:gd name="T7" fmla="*/ 32 h 47"/>
                <a:gd name="T8" fmla="*/ 21 w 76"/>
                <a:gd name="T9" fmla="*/ 3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3" name="任意多边形 111627"/>
            <p:cNvSpPr>
              <a:spLocks noChangeArrowheads="1"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>
                <a:gd name="T0" fmla="*/ 72 w 82"/>
                <a:gd name="T1" fmla="*/ 6 h 37"/>
                <a:gd name="T2" fmla="*/ 24 w 82"/>
                <a:gd name="T3" fmla="*/ 17 h 37"/>
                <a:gd name="T4" fmla="*/ 17 w 82"/>
                <a:gd name="T5" fmla="*/ 26 h 37"/>
                <a:gd name="T6" fmla="*/ 76 w 82"/>
                <a:gd name="T7" fmla="*/ 23 h 37"/>
                <a:gd name="T8" fmla="*/ 82 w 82"/>
                <a:gd name="T9" fmla="*/ 20 h 37"/>
                <a:gd name="T10" fmla="*/ 82 w 82"/>
                <a:gd name="T11" fmla="*/ 0 h 37"/>
                <a:gd name="T12" fmla="*/ 72 w 82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4" name="任意多边形 111628"/>
            <p:cNvSpPr>
              <a:spLocks noChangeArrowheads="1"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>
                <a:gd name="T0" fmla="*/ 21 w 138"/>
                <a:gd name="T1" fmla="*/ 1 h 33"/>
                <a:gd name="T2" fmla="*/ 8 w 138"/>
                <a:gd name="T3" fmla="*/ 14 h 33"/>
                <a:gd name="T4" fmla="*/ 57 w 138"/>
                <a:gd name="T5" fmla="*/ 22 h 33"/>
                <a:gd name="T6" fmla="*/ 117 w 138"/>
                <a:gd name="T7" fmla="*/ 23 h 33"/>
                <a:gd name="T8" fmla="*/ 114 w 138"/>
                <a:gd name="T9" fmla="*/ 8 h 33"/>
                <a:gd name="T10" fmla="*/ 82 w 138"/>
                <a:gd name="T11" fmla="*/ 3 h 33"/>
                <a:gd name="T12" fmla="*/ 21 w 138"/>
                <a:gd name="T13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5" name="任意多边形 111629"/>
            <p:cNvSpPr>
              <a:spLocks noChangeArrowheads="1"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>
                <a:gd name="T0" fmla="*/ 98 w 112"/>
                <a:gd name="T1" fmla="*/ 19 h 29"/>
                <a:gd name="T2" fmla="*/ 103 w 112"/>
                <a:gd name="T3" fmla="*/ 4 h 29"/>
                <a:gd name="T4" fmla="*/ 74 w 112"/>
                <a:gd name="T5" fmla="*/ 10 h 29"/>
                <a:gd name="T6" fmla="*/ 36 w 112"/>
                <a:gd name="T7" fmla="*/ 6 h 29"/>
                <a:gd name="T8" fmla="*/ 2 w 112"/>
                <a:gd name="T9" fmla="*/ 4 h 29"/>
                <a:gd name="T10" fmla="*/ 98 w 112"/>
                <a:gd name="T11" fmla="*/ 1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6" name="任意多边形 111630"/>
            <p:cNvSpPr>
              <a:spLocks noChangeArrowheads="1"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>
                <a:gd name="T0" fmla="*/ 3 w 115"/>
                <a:gd name="T1" fmla="*/ 53 h 95"/>
                <a:gd name="T2" fmla="*/ 26 w 115"/>
                <a:gd name="T3" fmla="*/ 54 h 95"/>
                <a:gd name="T4" fmla="*/ 50 w 115"/>
                <a:gd name="T5" fmla="*/ 77 h 95"/>
                <a:gd name="T6" fmla="*/ 59 w 115"/>
                <a:gd name="T7" fmla="*/ 84 h 95"/>
                <a:gd name="T8" fmla="*/ 81 w 115"/>
                <a:gd name="T9" fmla="*/ 52 h 95"/>
                <a:gd name="T10" fmla="*/ 111 w 115"/>
                <a:gd name="T11" fmla="*/ 52 h 95"/>
                <a:gd name="T12" fmla="*/ 79 w 115"/>
                <a:gd name="T13" fmla="*/ 27 h 95"/>
                <a:gd name="T14" fmla="*/ 37 w 115"/>
                <a:gd name="T15" fmla="*/ 16 h 95"/>
                <a:gd name="T16" fmla="*/ 12 w 115"/>
                <a:gd name="T17" fmla="*/ 41 h 95"/>
                <a:gd name="T18" fmla="*/ 3 w 115"/>
                <a:gd name="T19" fmla="*/ 5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7" name="任意多边形 111631"/>
            <p:cNvSpPr>
              <a:spLocks noChangeArrowheads="1"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>
                <a:gd name="T0" fmla="*/ 51 w 65"/>
                <a:gd name="T1" fmla="*/ 40 h 169"/>
                <a:gd name="T2" fmla="*/ 22 w 65"/>
                <a:gd name="T3" fmla="*/ 49 h 169"/>
                <a:gd name="T4" fmla="*/ 22 w 65"/>
                <a:gd name="T5" fmla="*/ 59 h 169"/>
                <a:gd name="T6" fmla="*/ 50 w 65"/>
                <a:gd name="T7" fmla="*/ 90 h 169"/>
                <a:gd name="T8" fmla="*/ 34 w 65"/>
                <a:gd name="T9" fmla="*/ 118 h 169"/>
                <a:gd name="T10" fmla="*/ 0 w 65"/>
                <a:gd name="T11" fmla="*/ 148 h 169"/>
                <a:gd name="T12" fmla="*/ 17 w 65"/>
                <a:gd name="T13" fmla="*/ 155 h 169"/>
                <a:gd name="T14" fmla="*/ 47 w 65"/>
                <a:gd name="T15" fmla="*/ 166 h 169"/>
                <a:gd name="T16" fmla="*/ 63 w 65"/>
                <a:gd name="T17" fmla="*/ 162 h 169"/>
                <a:gd name="T18" fmla="*/ 65 w 65"/>
                <a:gd name="T19" fmla="*/ 0 h 169"/>
                <a:gd name="T20" fmla="*/ 51 w 65"/>
                <a:gd name="T21" fmla="*/ 4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2" name="组合 111632"/>
          <p:cNvGrpSpPr/>
          <p:nvPr/>
        </p:nvGrpSpPr>
        <p:grpSpPr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269" name="矩形 11163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0" name="任意多边形 111634"/>
            <p:cNvSpPr>
              <a:spLocks noEditPoints="1" noChangeArrowhead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1" name="任意多边形 111635"/>
            <p:cNvSpPr>
              <a:spLocks noEditPoints="1" noChangeArrowhead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2" name="任意多边形 111636"/>
            <p:cNvSpPr>
              <a:spLocks noEditPoints="1" noChangeArrowhead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3" name="任意多边形 111637"/>
            <p:cNvSpPr>
              <a:spLocks noEditPoints="1" noChangeArrowhead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4" name="任意多边形 111638"/>
            <p:cNvSpPr>
              <a:spLocks noEditPoints="1" noChangeArrowhead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5" name="任意多边形 111639"/>
            <p:cNvSpPr>
              <a:spLocks noEditPoints="1" noChangeArrowhead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6" name="任意多边形 111640"/>
            <p:cNvSpPr>
              <a:spLocks noEditPoints="1" noChangeArrowhead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7" name="任意多边形 111641"/>
            <p:cNvSpPr>
              <a:spLocks noEditPoints="1" noChangeArrowhead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8" name="任意多边形 111642"/>
            <p:cNvSpPr>
              <a:spLocks noEditPoints="1" noChangeArrowhead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9" name="任意多边形 111643"/>
            <p:cNvSpPr>
              <a:spLocks noEditPoints="1" noChangeArrowhead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0" name="矩形 11164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1" name="矩形 11164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2" name="任意多边形 111646"/>
            <p:cNvSpPr>
              <a:spLocks noEditPoints="1" noChangeArrowhead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3" name="任意多边形 111647"/>
            <p:cNvSpPr>
              <a:spLocks noEditPoints="1" noChangeArrowhead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4" name="任意多边形 111648"/>
            <p:cNvSpPr>
              <a:spLocks noEditPoints="1" noChangeArrowhead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5" name="任意多边形 111649"/>
            <p:cNvSpPr>
              <a:spLocks noEditPoints="1" noChangeArrowhead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6" name="任意多边形 111650"/>
            <p:cNvSpPr>
              <a:spLocks noEditPoints="1" noChangeArrowhead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7" name="任意多边形 111651"/>
            <p:cNvSpPr>
              <a:spLocks noEditPoints="1" noChangeArrowhead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8" name="任意多边形 111652"/>
            <p:cNvSpPr>
              <a:spLocks noEditPoints="1" noChangeArrowhead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9" name="任意多边形 111653"/>
            <p:cNvSpPr>
              <a:spLocks noEditPoints="1" noChangeArrowhead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0" name="任意多边形 111654"/>
            <p:cNvSpPr>
              <a:spLocks noEditPoints="1" noChangeArrowhead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1" name="任意多边形 111655"/>
            <p:cNvSpPr>
              <a:spLocks noEditPoints="1" noChangeArrowhead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2" name="矩形 11165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3" name="矩形 11165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4" name="任意多边形 111658"/>
            <p:cNvSpPr>
              <a:spLocks noEditPoints="1" noChangeArrowhead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5" name="任意多边形 111659"/>
            <p:cNvSpPr>
              <a:spLocks noEditPoints="1" noChangeArrowhead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6" name="任意多边形 111660"/>
            <p:cNvSpPr>
              <a:spLocks noEditPoints="1" noChangeArrowhead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" name="任意多边形 111661"/>
            <p:cNvSpPr>
              <a:spLocks noEditPoints="1" noChangeArrowhead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8" name="任意多边形 111662"/>
            <p:cNvSpPr>
              <a:spLocks noEditPoints="1" noChangeArrowhead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9" name="任意多边形 111663"/>
            <p:cNvSpPr>
              <a:spLocks noEditPoints="1" noChangeArrowhead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0" name="任意多边形 111664"/>
            <p:cNvSpPr>
              <a:spLocks noEditPoints="1" noChangeArrowhead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1" name="任意多边形 111665"/>
            <p:cNvSpPr>
              <a:spLocks noEditPoints="1" noChangeArrowhead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2" name="任意多边形 111666"/>
            <p:cNvSpPr>
              <a:spLocks noEditPoints="1" noChangeArrowhead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3" name="任意多边形 111667"/>
            <p:cNvSpPr>
              <a:spLocks noEditPoints="1" noChangeArrowhead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4" name="矩形 11166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5" name="矩形 11166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6" name="任意多边形 111670"/>
            <p:cNvSpPr>
              <a:spLocks noEditPoints="1" noChangeArrowhead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7" name="任意多边形 111671"/>
            <p:cNvSpPr>
              <a:spLocks noEditPoints="1" noChangeArrowhead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" name="任意多边形 111672"/>
            <p:cNvSpPr>
              <a:spLocks noEditPoints="1" noChangeArrowhead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9" name="任意多边形 111673"/>
            <p:cNvSpPr>
              <a:spLocks noEditPoints="1" noChangeArrowhead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0" name="任意多边形 111674"/>
            <p:cNvSpPr>
              <a:spLocks noEditPoints="1" noChangeArrowhead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1" name="任意多边形 111675"/>
            <p:cNvSpPr>
              <a:spLocks noEditPoints="1" noChangeArrowhead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2" name="任意多边形 111676"/>
            <p:cNvSpPr>
              <a:spLocks noEditPoints="1" noChangeArrowhead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3" name="任意多边形 111677"/>
            <p:cNvSpPr>
              <a:spLocks noEditPoints="1" noChangeArrowhead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4" name="任意多边形 111678"/>
            <p:cNvSpPr>
              <a:spLocks noEditPoints="1" noChangeArrowhead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5" name="任意多边形 111679"/>
            <p:cNvSpPr>
              <a:spLocks noEditPoints="1" noChangeArrowhead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6" name="矩形 11168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7" name="矩形 11168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8" name="任意多边形 111682"/>
            <p:cNvSpPr>
              <a:spLocks noEditPoints="1" noChangeArrowhead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9" name="任意多边形 111683"/>
            <p:cNvSpPr>
              <a:spLocks noEditPoints="1" noChangeArrowhead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0" name="任意多边形 111684"/>
            <p:cNvSpPr>
              <a:spLocks noEditPoints="1" noChangeArrowhead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1" name="任意多边形 111685"/>
            <p:cNvSpPr>
              <a:spLocks noEditPoints="1" noChangeArrowhead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2" name="任意多边形 111686"/>
            <p:cNvSpPr>
              <a:spLocks noEditPoints="1" noChangeArrowhead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3" name="任意多边形 111687"/>
            <p:cNvSpPr>
              <a:spLocks noEditPoints="1" noChangeArrowhead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4" name="任意多边形 111688"/>
            <p:cNvSpPr>
              <a:spLocks noEditPoints="1" noChangeArrowhead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5" name="任意多边形 111689"/>
            <p:cNvSpPr>
              <a:spLocks noEditPoints="1" noChangeArrowhead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6" name="任意多边形 111690"/>
            <p:cNvSpPr>
              <a:spLocks noEditPoints="1" noChangeArrowhead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7" name="任意多边形 111691"/>
            <p:cNvSpPr>
              <a:spLocks noEditPoints="1" noChangeArrowhead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8" name="矩形 11169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9" name="矩形 11169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0" name="任意多边形 111694"/>
            <p:cNvSpPr>
              <a:spLocks noEditPoints="1" noChangeArrowhead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1" name="任意多边形 111695"/>
            <p:cNvSpPr>
              <a:spLocks noEditPoints="1" noChangeArrowhead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2" name="任意多边形 111696"/>
            <p:cNvSpPr>
              <a:spLocks noEditPoints="1" noChangeArrowhead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3" name="任意多边形 111697"/>
            <p:cNvSpPr>
              <a:spLocks noEditPoints="1" noChangeArrowhead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4" name="任意多边形 111698"/>
            <p:cNvSpPr>
              <a:spLocks noEditPoints="1" noChangeArrowhead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5" name="任意多边形 111699"/>
            <p:cNvSpPr>
              <a:spLocks noEditPoints="1" noChangeArrowhead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6" name="任意多边形 111700"/>
            <p:cNvSpPr>
              <a:spLocks noEditPoints="1" noChangeArrowhead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7" name="任意多边形 111701"/>
            <p:cNvSpPr>
              <a:spLocks noEditPoints="1" noChangeArrowhead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8" name="任意多边形 111702"/>
            <p:cNvSpPr>
              <a:spLocks noEditPoints="1" noChangeArrowhead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9" name="任意多边形 111703"/>
            <p:cNvSpPr>
              <a:spLocks noEditPoints="1" noChangeArrowhead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0" name="矩形 11170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1" name="矩形 11170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2" name="任意多边形 111706"/>
            <p:cNvSpPr>
              <a:spLocks noEditPoints="1" noChangeArrowhead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3" name="任意多边形 111707"/>
            <p:cNvSpPr>
              <a:spLocks noEditPoints="1" noChangeArrowhead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4" name="任意多边形 111708"/>
            <p:cNvSpPr>
              <a:spLocks noEditPoints="1" noChangeArrowhead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5" name="任意多边形 111709"/>
            <p:cNvSpPr>
              <a:spLocks noEditPoints="1" noChangeArrowhead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6" name="任意多边形 111710"/>
            <p:cNvSpPr>
              <a:spLocks noEditPoints="1" noChangeArrowhead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7" name="任意多边形 111711"/>
            <p:cNvSpPr>
              <a:spLocks noEditPoints="1" noChangeArrowhead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8" name="任意多边形 111712"/>
            <p:cNvSpPr>
              <a:spLocks noEditPoints="1" noChangeArrowhead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9" name="任意多边形 111713"/>
            <p:cNvSpPr>
              <a:spLocks noEditPoints="1" noChangeArrowhead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0" name="任意多边形 111714"/>
            <p:cNvSpPr>
              <a:spLocks noEditPoints="1" noChangeArrowhead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1" name="任意多边形 111715"/>
            <p:cNvSpPr>
              <a:spLocks noEditPoints="1" noChangeArrowhead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2" name="矩形 11171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3" name="矩形 11171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4" name="任意多边形 111718"/>
            <p:cNvSpPr>
              <a:spLocks noEditPoints="1" noChangeArrowhead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5" name="任意多边形 111719"/>
            <p:cNvSpPr>
              <a:spLocks noEditPoints="1" noChangeArrowhead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6" name="任意多边形 111720"/>
            <p:cNvSpPr>
              <a:spLocks noEditPoints="1" noChangeArrowhead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7" name="任意多边形 111721"/>
            <p:cNvSpPr>
              <a:spLocks noEditPoints="1" noChangeArrowhead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8" name="任意多边形 111722"/>
            <p:cNvSpPr>
              <a:spLocks noEditPoints="1" noChangeArrowhead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9" name="任意多边形 111723"/>
            <p:cNvSpPr>
              <a:spLocks noEditPoints="1" noChangeArrowhead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0" name="任意多边形 111724"/>
            <p:cNvSpPr>
              <a:spLocks noEditPoints="1" noChangeArrowhead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1" name="任意多边形 111725"/>
            <p:cNvSpPr>
              <a:spLocks noEditPoints="1" noChangeArrowhead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2" name="任意多边形 111726"/>
            <p:cNvSpPr>
              <a:spLocks noEditPoints="1" noChangeArrowhead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3" name="任意多边形 111727"/>
            <p:cNvSpPr>
              <a:spLocks noEditPoints="1" noChangeArrowhead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4" name="矩形 11172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5" name="矩形 11172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6" name="任意多边形 111730"/>
            <p:cNvSpPr>
              <a:spLocks noEditPoints="1" noChangeArrowhead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7" name="任意多边形 111731"/>
            <p:cNvSpPr>
              <a:spLocks noEditPoints="1" noChangeArrowhead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8" name="任意多边形 111732"/>
            <p:cNvSpPr>
              <a:spLocks noEditPoints="1" noChangeArrowhead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9" name="任意多边形 111733"/>
            <p:cNvSpPr>
              <a:spLocks noEditPoints="1" noChangeArrowhead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0" name="任意多边形 111734"/>
            <p:cNvSpPr>
              <a:spLocks noEditPoints="1" noChangeArrowhead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1" name="任意多边形 111735"/>
            <p:cNvSpPr>
              <a:spLocks noEditPoints="1" noChangeArrowhead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2" name="任意多边形 111736"/>
            <p:cNvSpPr>
              <a:spLocks noEditPoints="1" noChangeArrowhead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3" name="任意多边形 111737"/>
            <p:cNvSpPr>
              <a:spLocks noEditPoints="1" noChangeArrowhead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4" name="任意多边形 111738"/>
            <p:cNvSpPr>
              <a:spLocks noEditPoints="1" noChangeArrowhead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5" name="任意多边形 111739"/>
            <p:cNvSpPr>
              <a:spLocks noEditPoints="1" noChangeArrowhead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6" name="矩形 11174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7" name="矩形 11174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8" name="任意多边形 111742"/>
            <p:cNvSpPr>
              <a:spLocks noEditPoints="1" noChangeArrowhead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9" name="任意多边形 111743"/>
            <p:cNvSpPr>
              <a:spLocks noEditPoints="1" noChangeArrowhead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0" name="任意多边形 111744"/>
            <p:cNvSpPr>
              <a:spLocks noEditPoints="1" noChangeArrowhead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1" name="任意多边形 111745"/>
            <p:cNvSpPr>
              <a:spLocks noEditPoints="1" noChangeArrowhead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2" name="任意多边形 111746"/>
            <p:cNvSpPr>
              <a:spLocks noEditPoints="1" noChangeArrowhead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3" name="任意多边形 111747"/>
            <p:cNvSpPr>
              <a:spLocks noEditPoints="1" noChangeArrowhead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4" name="任意多边形 111748"/>
            <p:cNvSpPr>
              <a:spLocks noEditPoints="1" noChangeArrowhead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5" name="任意多边形 111749"/>
            <p:cNvSpPr>
              <a:spLocks noEditPoints="1" noChangeArrowhead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6" name="任意多边形 111750"/>
            <p:cNvSpPr>
              <a:spLocks noEditPoints="1" noChangeArrowhead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7" name="任意多边形 111751"/>
            <p:cNvSpPr>
              <a:spLocks noEditPoints="1" noChangeArrowhead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8" name="矩形 11175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9" name="矩形 11175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0" name="任意多边形 111754"/>
            <p:cNvSpPr>
              <a:spLocks noEditPoints="1" noChangeArrowhead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1" name="任意多边形 111755"/>
            <p:cNvSpPr>
              <a:spLocks noEditPoints="1" noChangeArrowhead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2" name="任意多边形 111756"/>
            <p:cNvSpPr>
              <a:spLocks noEditPoints="1" noChangeArrowhead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3" name="任意多边形 111757"/>
            <p:cNvSpPr>
              <a:spLocks noEditPoints="1" noChangeArrowhead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4" name="任意多边形 111758"/>
            <p:cNvSpPr>
              <a:spLocks noEditPoints="1" noChangeArrowhead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5" name="任意多边形 111759"/>
            <p:cNvSpPr>
              <a:spLocks noEditPoints="1" noChangeArrowhead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6" name="任意多边形 111760"/>
            <p:cNvSpPr>
              <a:spLocks noEditPoints="1" noChangeArrowhead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7" name="任意多边形 111761"/>
            <p:cNvSpPr>
              <a:spLocks noEditPoints="1" noChangeArrowhead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8" name="任意多边形 111762"/>
            <p:cNvSpPr>
              <a:spLocks noEditPoints="1" noChangeArrowhead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9" name="任意多边形 111763"/>
            <p:cNvSpPr>
              <a:spLocks noEditPoints="1" noChangeArrowhead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0" name="矩形 11176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1" name="矩形 11176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2" name="任意多边形 111766"/>
            <p:cNvSpPr>
              <a:spLocks noEditPoints="1" noChangeArrowhead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3" name="任意多边形 111767"/>
            <p:cNvSpPr>
              <a:spLocks noEditPoints="1" noChangeArrowhead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4" name="任意多边形 111768"/>
            <p:cNvSpPr>
              <a:spLocks noEditPoints="1" noChangeArrowhead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5" name="任意多边形 111769"/>
            <p:cNvSpPr>
              <a:spLocks noEditPoints="1" noChangeArrowhead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6" name="任意多边形 111770"/>
            <p:cNvSpPr>
              <a:spLocks noEditPoints="1" noChangeArrowhead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7" name="任意多边形 111771"/>
            <p:cNvSpPr>
              <a:spLocks noEditPoints="1" noChangeArrowhead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8" name="任意多边形 111772"/>
            <p:cNvSpPr>
              <a:spLocks noEditPoints="1" noChangeArrowhead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9" name="任意多边形 111773"/>
            <p:cNvSpPr>
              <a:spLocks noEditPoints="1" noChangeArrowhead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0" name="任意多边形 111774"/>
            <p:cNvSpPr>
              <a:spLocks noEditPoints="1" noChangeArrowhead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1" name="任意多边形 111775"/>
            <p:cNvSpPr>
              <a:spLocks noEditPoints="1" noChangeArrowhead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2" name="矩形 11177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3" name="任意多边形 111777"/>
            <p:cNvSpPr>
              <a:spLocks noChangeArrowheads="1"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53" name="组合 111783"/>
          <p:cNvGrpSpPr/>
          <p:nvPr/>
        </p:nvGrpSpPr>
        <p:grpSpPr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415" name="任意多边形 111784"/>
            <p:cNvSpPr>
              <a:spLocks noChangeArrowheads="1"/>
            </p:cNvSpPr>
            <p:nvPr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6" name="任意多边形 111785"/>
            <p:cNvSpPr>
              <a:spLocks noEditPoints="1" noChangeArrowheads="1"/>
            </p:cNvSpPr>
            <p:nvPr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7" name="任意多边形 111786"/>
            <p:cNvSpPr>
              <a:spLocks noChangeArrowheads="1"/>
            </p:cNvSpPr>
            <p:nvPr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8" name="任意多边形 111787"/>
            <p:cNvSpPr>
              <a:spLocks noChangeArrowheads="1"/>
            </p:cNvSpPr>
            <p:nvPr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9" name="任意多边形 111788"/>
            <p:cNvSpPr>
              <a:spLocks noChangeArrowheads="1"/>
            </p:cNvSpPr>
            <p:nvPr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0" name="任意多边形 111789"/>
            <p:cNvSpPr>
              <a:spLocks noChangeArrowheads="1"/>
            </p:cNvSpPr>
            <p:nvPr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1" name="任意多边形 111790"/>
            <p:cNvSpPr>
              <a:spLocks noChangeArrowheads="1"/>
            </p:cNvSpPr>
            <p:nvPr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2" name="任意多边形 111791"/>
            <p:cNvSpPr>
              <a:spLocks noChangeArrowheads="1"/>
            </p:cNvSpPr>
            <p:nvPr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3" name="任意多边形 111792"/>
            <p:cNvSpPr>
              <a:spLocks noChangeArrowheads="1"/>
            </p:cNvSpPr>
            <p:nvPr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4" name="任意多边形 111793"/>
            <p:cNvSpPr>
              <a:spLocks noChangeArrowheads="1"/>
            </p:cNvSpPr>
            <p:nvPr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5" name="任意多边形 111794"/>
            <p:cNvSpPr>
              <a:spLocks noChangeArrowheads="1"/>
            </p:cNvSpPr>
            <p:nvPr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6" name="任意多边形 111795"/>
            <p:cNvSpPr>
              <a:spLocks noChangeArrowheads="1"/>
            </p:cNvSpPr>
            <p:nvPr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7" name="任意多边形 111796"/>
            <p:cNvSpPr>
              <a:spLocks noChangeArrowheads="1"/>
            </p:cNvSpPr>
            <p:nvPr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1779" name="标题 111778"/>
          <p:cNvSpPr>
            <a:spLocks noGrp="1" noRot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defRPr/>
            </a:lvl1pPr>
          </a:lstStyle>
          <a:p>
            <a:pPr lvl="0"/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11783" name="副标题 111782"/>
          <p:cNvSpPr>
            <a:spLocks noGrp="1" noRot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noProof="1"/>
              <a:t>单击此处编辑母版副标题样式</a:t>
            </a:r>
            <a:endParaRPr lang="zh-CN" altLang="en-US" noProof="1"/>
          </a:p>
        </p:txBody>
      </p:sp>
      <p:sp>
        <p:nvSpPr>
          <p:cNvPr id="428" name="日期占位符 111779"/>
          <p:cNvSpPr>
            <a:spLocks noGrp="1"/>
          </p:cNvSpPr>
          <p:nvPr>
            <p:ph type="dt" sz="half" idx="2"/>
          </p:nvPr>
        </p:nvSpPr>
        <p:spPr>
          <a:xfrm>
            <a:off x="301625" y="6248400"/>
            <a:ext cx="2289175" cy="476250"/>
          </a:xfrm>
          <a:prstGeom prst="rect">
            <a:avLst/>
          </a:prstGeom>
        </p:spPr>
        <p:txBody>
          <a:bodyPr anchor="t"/>
          <a:lstStyle>
            <a:lvl1pPr>
              <a:defRPr>
                <a:cs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B962C8B-B14F-4D97-AF65-F5344CB8AC3E}" type="datetime1">
              <a:rPr kumimoji="0" lang="zh-CN" altLang="en-US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29" name="页脚占位符 111780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" name="灯片编号占位符 111781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2289175" cy="476250"/>
          </a:xfrm>
          <a:prstGeom prst="rect">
            <a:avLst/>
          </a:prstGeom>
        </p:spPr>
        <p:txBody>
          <a:bodyPr anchor="t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ACA5A28-1F5C-4FE4-8440-76CB8191DE19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53" name="日期占位符 110841"/>
          <p:cNvSpPr>
            <a:spLocks noGrp="1"/>
          </p:cNvSpPr>
          <p:nvPr>
            <p:ph type="dt" sz="half" idx="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21D6149-4484-47F3-83A1-48FD5BBD1490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8" cy="587057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81784" cy="587057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53" name="日期占位符 110841"/>
          <p:cNvSpPr>
            <a:spLocks noGrp="1"/>
          </p:cNvSpPr>
          <p:nvPr>
            <p:ph type="dt" sz="half" idx="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19BC472-4E5F-44B0-B56F-A2C667319AE1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53" name="日期占位符 110841"/>
          <p:cNvSpPr>
            <a:spLocks noGrp="1"/>
          </p:cNvSpPr>
          <p:nvPr>
            <p:ph type="dt" sz="half" idx="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F0F18A1-D2D0-4D9D-BFBD-D1E4B8A90616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253" name="日期占位符 110841"/>
          <p:cNvSpPr>
            <a:spLocks noGrp="1"/>
          </p:cNvSpPr>
          <p:nvPr>
            <p:ph type="dt" sz="half" idx="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E81599F-A68F-4F36-98DC-40C02753F3B5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995166" cy="4498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7834" y="1600200"/>
            <a:ext cx="3995166" cy="44989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53" name="日期占位符 110841"/>
          <p:cNvSpPr>
            <a:spLocks noGrp="1"/>
          </p:cNvSpPr>
          <p:nvPr>
            <p:ph type="dt" sz="half" idx="1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84915F3-ADAB-44C3-AB7C-765E44B8453E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253" name="日期占位符 110841"/>
          <p:cNvSpPr>
            <a:spLocks noGrp="1"/>
          </p:cNvSpPr>
          <p:nvPr>
            <p:ph type="dt" sz="half" idx="1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1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1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F722F97-72B9-4DD9-AC7F-7443464084E7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253" name="日期占位符 110841"/>
          <p:cNvSpPr>
            <a:spLocks noGrp="1"/>
          </p:cNvSpPr>
          <p:nvPr>
            <p:ph type="dt" sz="half" idx="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223371E-D498-40AE-90C9-AFE21ECD2E0A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日期占位符 110841"/>
          <p:cNvSpPr>
            <a:spLocks noGrp="1"/>
          </p:cNvSpPr>
          <p:nvPr>
            <p:ph type="dt" sz="half" idx="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599AC09-9451-4410-9E7E-4DDDA3CDE003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253" name="日期占位符 110841"/>
          <p:cNvSpPr>
            <a:spLocks noGrp="1"/>
          </p:cNvSpPr>
          <p:nvPr>
            <p:ph type="dt" sz="half" idx="1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5FA15BD-444D-407A-B41D-B94E5471CD19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253" name="日期占位符 110841"/>
          <p:cNvSpPr>
            <a:spLocks noGrp="1"/>
          </p:cNvSpPr>
          <p:nvPr>
            <p:ph type="dt" sz="half" idx="1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4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5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0D70C2E-1A48-40C2-B41D-A0F012D15F0A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10593"/>
          <p:cNvGrpSpPr/>
          <p:nvPr/>
        </p:nvGrpSpPr>
        <p:grpSpPr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027" name="矩形 110594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8" name="任意多边形 110595"/>
            <p:cNvSpPr>
              <a:spLocks noEditPoints="1" noChangeArrowhead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9" name="任意多边形 110596"/>
            <p:cNvSpPr>
              <a:spLocks noEditPoints="1" noChangeArrowhead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0" name="任意多边形 110597"/>
            <p:cNvSpPr>
              <a:spLocks noEditPoints="1" noChangeArrowhead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1" name="任意多边形 110598"/>
            <p:cNvSpPr>
              <a:spLocks noEditPoints="1" noChangeArrowhead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" name="任意多边形 110599"/>
            <p:cNvSpPr>
              <a:spLocks noEditPoints="1" noChangeArrowhead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3" name="任意多边形 110600"/>
            <p:cNvSpPr>
              <a:spLocks noEditPoints="1" noChangeArrowhead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4" name="任意多边形 110601"/>
            <p:cNvSpPr>
              <a:spLocks noEditPoints="1" noChangeArrowhead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5" name="任意多边形 110602"/>
            <p:cNvSpPr>
              <a:spLocks noEditPoints="1" noChangeArrowhead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6" name="任意多边形 110603"/>
            <p:cNvSpPr>
              <a:spLocks noEditPoints="1" noChangeArrowhead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7" name="任意多边形 110604"/>
            <p:cNvSpPr>
              <a:spLocks noEditPoints="1" noChangeArrowhead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8" name="矩形 110605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9" name="矩形 110606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0" name="任意多边形 110607"/>
            <p:cNvSpPr>
              <a:spLocks noEditPoints="1" noChangeArrowhead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1" name="任意多边形 110608"/>
            <p:cNvSpPr>
              <a:spLocks noEditPoints="1" noChangeArrowhead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2" name="任意多边形 110609"/>
            <p:cNvSpPr>
              <a:spLocks noEditPoints="1" noChangeArrowhead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3" name="任意多边形 110610"/>
            <p:cNvSpPr>
              <a:spLocks noEditPoints="1" noChangeArrowhead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4" name="任意多边形 110611"/>
            <p:cNvSpPr>
              <a:spLocks noEditPoints="1" noChangeArrowhead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5" name="任意多边形 110612"/>
            <p:cNvSpPr>
              <a:spLocks noEditPoints="1" noChangeArrowhead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6" name="任意多边形 110613"/>
            <p:cNvSpPr>
              <a:spLocks noEditPoints="1" noChangeArrowhead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7" name="任意多边形 110614"/>
            <p:cNvSpPr>
              <a:spLocks noEditPoints="1" noChangeArrowhead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8" name="任意多边形 110615"/>
            <p:cNvSpPr>
              <a:spLocks noEditPoints="1" noChangeArrowhead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9" name="任意多边形 110616"/>
            <p:cNvSpPr>
              <a:spLocks noEditPoints="1" noChangeArrowhead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0" name="矩形 110617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1" name="矩形 110618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2" name="任意多边形 110619"/>
            <p:cNvSpPr>
              <a:spLocks noEditPoints="1" noChangeArrowhead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3" name="任意多边形 110620"/>
            <p:cNvSpPr>
              <a:spLocks noEditPoints="1" noChangeArrowhead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" name="任意多边形 110621"/>
            <p:cNvSpPr>
              <a:spLocks noEditPoints="1" noChangeArrowhead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5" name="任意多边形 110622"/>
            <p:cNvSpPr>
              <a:spLocks noEditPoints="1" noChangeArrowhead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6" name="任意多边形 110623"/>
            <p:cNvSpPr>
              <a:spLocks noEditPoints="1" noChangeArrowhead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7" name="任意多边形 110624"/>
            <p:cNvSpPr>
              <a:spLocks noEditPoints="1" noChangeArrowhead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8" name="任意多边形 110625"/>
            <p:cNvSpPr>
              <a:spLocks noEditPoints="1" noChangeArrowhead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9" name="任意多边形 110626"/>
            <p:cNvSpPr>
              <a:spLocks noEditPoints="1" noChangeArrowhead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0" name="任意多边形 110627"/>
            <p:cNvSpPr>
              <a:spLocks noEditPoints="1" noChangeArrowhead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1" name="任意多边形 110628"/>
            <p:cNvSpPr>
              <a:spLocks noEditPoints="1" noChangeArrowhead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2" name="矩形 110629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3" name="矩形 110630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4" name="任意多边形 110631"/>
            <p:cNvSpPr>
              <a:spLocks noEditPoints="1" noChangeArrowhead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5" name="任意多边形 110632"/>
            <p:cNvSpPr>
              <a:spLocks noEditPoints="1" noChangeArrowhead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6" name="任意多边形 110633"/>
            <p:cNvSpPr>
              <a:spLocks noEditPoints="1" noChangeArrowhead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7" name="任意多边形 110634"/>
            <p:cNvSpPr>
              <a:spLocks noEditPoints="1" noChangeArrowhead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8" name="任意多边形 110635"/>
            <p:cNvSpPr>
              <a:spLocks noEditPoints="1" noChangeArrowhead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9" name="任意多边形 110636"/>
            <p:cNvSpPr>
              <a:spLocks noEditPoints="1" noChangeArrowhead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0" name="任意多边形 110637"/>
            <p:cNvSpPr>
              <a:spLocks noEditPoints="1" noChangeArrowhead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1" name="任意多边形 110638"/>
            <p:cNvSpPr>
              <a:spLocks noEditPoints="1" noChangeArrowhead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2" name="任意多边形 110639"/>
            <p:cNvSpPr>
              <a:spLocks noEditPoints="1" noChangeArrowhead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3" name="任意多边形 110640"/>
            <p:cNvSpPr>
              <a:spLocks noEditPoints="1" noChangeArrowhead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4" name="矩形 110641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5" name="矩形 110642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6" name="任意多边形 110643"/>
            <p:cNvSpPr>
              <a:spLocks noEditPoints="1" noChangeArrowhead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7" name="任意多边形 110644"/>
            <p:cNvSpPr>
              <a:spLocks noEditPoints="1" noChangeArrowhead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8" name="任意多边形 110645"/>
            <p:cNvSpPr>
              <a:spLocks noEditPoints="1" noChangeArrowhead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79" name="任意多边形 110646"/>
            <p:cNvSpPr>
              <a:spLocks noEditPoints="1" noChangeArrowhead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0" name="任意多边形 110647"/>
            <p:cNvSpPr>
              <a:spLocks noEditPoints="1" noChangeArrowhead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1" name="任意多边形 110648"/>
            <p:cNvSpPr>
              <a:spLocks noEditPoints="1" noChangeArrowhead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2" name="任意多边形 110649"/>
            <p:cNvSpPr>
              <a:spLocks noEditPoints="1" noChangeArrowhead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3" name="任意多边形 110650"/>
            <p:cNvSpPr>
              <a:spLocks noEditPoints="1" noChangeArrowhead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4" name="任意多边形 110651"/>
            <p:cNvSpPr>
              <a:spLocks noEditPoints="1" noChangeArrowhead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5" name="任意多边形 110652"/>
            <p:cNvSpPr>
              <a:spLocks noEditPoints="1" noChangeArrowhead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6" name="矩形 110653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7" name="矩形 110654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8" name="任意多边形 110655"/>
            <p:cNvSpPr>
              <a:spLocks noEditPoints="1" noChangeArrowhead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89" name="任意多边形 110656"/>
            <p:cNvSpPr>
              <a:spLocks noEditPoints="1" noChangeArrowhead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0" name="任意多边形 110657"/>
            <p:cNvSpPr>
              <a:spLocks noEditPoints="1" noChangeArrowhead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1" name="任意多边形 110658"/>
            <p:cNvSpPr>
              <a:spLocks noEditPoints="1" noChangeArrowhead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2" name="任意多边形 110659"/>
            <p:cNvSpPr>
              <a:spLocks noEditPoints="1" noChangeArrowhead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3" name="任意多边形 110660"/>
            <p:cNvSpPr>
              <a:spLocks noEditPoints="1" noChangeArrowhead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4" name="任意多边形 110661"/>
            <p:cNvSpPr>
              <a:spLocks noEditPoints="1" noChangeArrowhead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5" name="任意多边形 110662"/>
            <p:cNvSpPr>
              <a:spLocks noEditPoints="1" noChangeArrowhead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6" name="任意多边形 110663"/>
            <p:cNvSpPr>
              <a:spLocks noEditPoints="1" noChangeArrowhead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7" name="任意多边形 110664"/>
            <p:cNvSpPr>
              <a:spLocks noEditPoints="1" noChangeArrowhead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8" name="矩形 110665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99" name="矩形 110666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0" name="任意多边形 110667"/>
            <p:cNvSpPr>
              <a:spLocks noEditPoints="1" noChangeArrowhead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1" name="任意多边形 110668"/>
            <p:cNvSpPr>
              <a:spLocks noEditPoints="1" noChangeArrowhead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2" name="任意多边形 110669"/>
            <p:cNvSpPr>
              <a:spLocks noEditPoints="1" noChangeArrowhead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3" name="任意多边形 110670"/>
            <p:cNvSpPr>
              <a:spLocks noEditPoints="1" noChangeArrowhead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4" name="任意多边形 110671"/>
            <p:cNvSpPr>
              <a:spLocks noEditPoints="1" noChangeArrowhead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5" name="任意多边形 110672"/>
            <p:cNvSpPr>
              <a:spLocks noEditPoints="1" noChangeArrowhead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6" name="任意多边形 110673"/>
            <p:cNvSpPr>
              <a:spLocks noEditPoints="1" noChangeArrowhead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7" name="任意多边形 110674"/>
            <p:cNvSpPr>
              <a:spLocks noEditPoints="1" noChangeArrowhead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8" name="任意多边形 110675"/>
            <p:cNvSpPr>
              <a:spLocks noEditPoints="1" noChangeArrowhead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09" name="任意多边形 110676"/>
            <p:cNvSpPr>
              <a:spLocks noEditPoints="1" noChangeArrowhead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0" name="矩形 110677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1" name="矩形 110678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2" name="任意多边形 110679"/>
            <p:cNvSpPr>
              <a:spLocks noEditPoints="1" noChangeArrowhead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3" name="任意多边形 110680"/>
            <p:cNvSpPr>
              <a:spLocks noEditPoints="1" noChangeArrowhead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4" name="任意多边形 110681"/>
            <p:cNvSpPr>
              <a:spLocks noEditPoints="1" noChangeArrowhead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5" name="任意多边形 110682"/>
            <p:cNvSpPr>
              <a:spLocks noEditPoints="1" noChangeArrowhead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6" name="任意多边形 110683"/>
            <p:cNvSpPr>
              <a:spLocks noEditPoints="1" noChangeArrowhead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7" name="任意多边形 110684"/>
            <p:cNvSpPr>
              <a:spLocks noEditPoints="1" noChangeArrowhead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8" name="任意多边形 110685"/>
            <p:cNvSpPr>
              <a:spLocks noEditPoints="1" noChangeArrowhead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9" name="任意多边形 110686"/>
            <p:cNvSpPr>
              <a:spLocks noEditPoints="1" noChangeArrowhead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0" name="任意多边形 110687"/>
            <p:cNvSpPr>
              <a:spLocks noEditPoints="1" noChangeArrowhead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1" name="任意多边形 110688"/>
            <p:cNvSpPr>
              <a:spLocks noEditPoints="1" noChangeArrowhead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2" name="矩形 110689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3" name="矩形 110690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4" name="任意多边形 110691"/>
            <p:cNvSpPr>
              <a:spLocks noEditPoints="1" noChangeArrowhead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5" name="任意多边形 110692"/>
            <p:cNvSpPr>
              <a:spLocks noEditPoints="1" noChangeArrowhead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6" name="任意多边形 110693"/>
            <p:cNvSpPr>
              <a:spLocks noEditPoints="1" noChangeArrowhead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7" name="任意多边形 110694"/>
            <p:cNvSpPr>
              <a:spLocks noEditPoints="1" noChangeArrowhead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8" name="任意多边形 110695"/>
            <p:cNvSpPr>
              <a:spLocks noEditPoints="1" noChangeArrowhead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9" name="任意多边形 110696"/>
            <p:cNvSpPr>
              <a:spLocks noEditPoints="1" noChangeArrowhead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0" name="任意多边形 110697"/>
            <p:cNvSpPr>
              <a:spLocks noEditPoints="1" noChangeArrowhead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1" name="任意多边形 110698"/>
            <p:cNvSpPr>
              <a:spLocks noEditPoints="1" noChangeArrowhead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2" name="任意多边形 110699"/>
            <p:cNvSpPr>
              <a:spLocks noEditPoints="1" noChangeArrowhead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3" name="任意多边形 110700"/>
            <p:cNvSpPr>
              <a:spLocks noEditPoints="1" noChangeArrowhead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4" name="矩形 110701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5" name="矩形 110702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6" name="任意多边形 110703"/>
            <p:cNvSpPr>
              <a:spLocks noEditPoints="1" noChangeArrowhead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7" name="任意多边形 110704"/>
            <p:cNvSpPr>
              <a:spLocks noEditPoints="1" noChangeArrowhead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8" name="任意多边形 110705"/>
            <p:cNvSpPr>
              <a:spLocks noEditPoints="1" noChangeArrowhead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9" name="任意多边形 110706"/>
            <p:cNvSpPr>
              <a:spLocks noEditPoints="1" noChangeArrowhead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0" name="任意多边形 110707"/>
            <p:cNvSpPr>
              <a:spLocks noEditPoints="1" noChangeArrowhead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1" name="任意多边形 110708"/>
            <p:cNvSpPr>
              <a:spLocks noEditPoints="1" noChangeArrowhead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2" name="任意多边形 110709"/>
            <p:cNvSpPr>
              <a:spLocks noEditPoints="1" noChangeArrowhead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3" name="任意多边形 110710"/>
            <p:cNvSpPr>
              <a:spLocks noEditPoints="1" noChangeArrowhead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4" name="任意多边形 110711"/>
            <p:cNvSpPr>
              <a:spLocks noEditPoints="1" noChangeArrowhead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5" name="任意多边形 110712"/>
            <p:cNvSpPr>
              <a:spLocks noEditPoints="1" noChangeArrowhead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6" name="矩形 110713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7" name="矩形 110714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8" name="任意多边形 110715"/>
            <p:cNvSpPr>
              <a:spLocks noEditPoints="1" noChangeArrowhead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9" name="任意多边形 110716"/>
            <p:cNvSpPr>
              <a:spLocks noEditPoints="1" noChangeArrowhead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0" name="任意多边形 110717"/>
            <p:cNvSpPr>
              <a:spLocks noEditPoints="1" noChangeArrowhead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1" name="任意多边形 110718"/>
            <p:cNvSpPr>
              <a:spLocks noEditPoints="1" noChangeArrowhead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2" name="任意多边形 110719"/>
            <p:cNvSpPr>
              <a:spLocks noEditPoints="1" noChangeArrowhead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3" name="任意多边形 110720"/>
            <p:cNvSpPr>
              <a:spLocks noEditPoints="1" noChangeArrowhead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4" name="任意多边形 110721"/>
            <p:cNvSpPr>
              <a:spLocks noEditPoints="1" noChangeArrowhead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5" name="任意多边形 110722"/>
            <p:cNvSpPr>
              <a:spLocks noEditPoints="1" noChangeArrowhead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6" name="任意多边形 110723"/>
            <p:cNvSpPr>
              <a:spLocks noEditPoints="1" noChangeArrowhead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7" name="任意多边形 110724"/>
            <p:cNvSpPr>
              <a:spLocks noEditPoints="1" noChangeArrowhead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8" name="矩形 110725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9" name="矩形 110726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0" name="任意多边形 110727"/>
            <p:cNvSpPr>
              <a:spLocks noEditPoints="1" noChangeArrowhead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1" name="任意多边形 110728"/>
            <p:cNvSpPr>
              <a:spLocks noEditPoints="1" noChangeArrowhead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2" name="任意多边形 110729"/>
            <p:cNvSpPr>
              <a:spLocks noEditPoints="1" noChangeArrowhead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3" name="任意多边形 110730"/>
            <p:cNvSpPr>
              <a:spLocks noEditPoints="1" noChangeArrowhead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4" name="任意多边形 110731"/>
            <p:cNvSpPr>
              <a:spLocks noEditPoints="1" noChangeArrowhead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5" name="任意多边形 110732"/>
            <p:cNvSpPr>
              <a:spLocks noEditPoints="1" noChangeArrowhead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6" name="任意多边形 110733"/>
            <p:cNvSpPr>
              <a:spLocks noEditPoints="1" noChangeArrowhead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7" name="任意多边形 110734"/>
            <p:cNvSpPr>
              <a:spLocks noEditPoints="1" noChangeArrowhead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8" name="任意多边形 110735"/>
            <p:cNvSpPr>
              <a:spLocks noEditPoints="1" noChangeArrowhead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9" name="任意多边形 110736"/>
            <p:cNvSpPr>
              <a:spLocks noEditPoints="1" noChangeArrowhead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0" name="矩形 110737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1" name="任意多边形 110738"/>
            <p:cNvSpPr>
              <a:spLocks noChangeArrowheads="1"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" name="组合 110739"/>
          <p:cNvGrpSpPr/>
          <p:nvPr/>
        </p:nvGrpSpPr>
        <p:grpSpPr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173" name="任意多边形 110740"/>
            <p:cNvSpPr>
              <a:spLocks noChangeArrowheads="1"/>
            </p:cNvSpPr>
            <p:nvPr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4" name="任意多边形 110741"/>
            <p:cNvSpPr>
              <a:spLocks noEditPoints="1" noChangeArrowheads="1"/>
            </p:cNvSpPr>
            <p:nvPr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5" name="任意多边形 110742"/>
            <p:cNvSpPr>
              <a:spLocks noChangeArrowheads="1"/>
            </p:cNvSpPr>
            <p:nvPr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6" name="任意多边形 110743"/>
            <p:cNvSpPr>
              <a:spLocks noChangeArrowheads="1"/>
            </p:cNvSpPr>
            <p:nvPr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7" name="任意多边形 110744"/>
            <p:cNvSpPr>
              <a:spLocks noChangeArrowheads="1"/>
            </p:cNvSpPr>
            <p:nvPr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8" name="任意多边形 110745"/>
            <p:cNvSpPr>
              <a:spLocks noChangeArrowheads="1"/>
            </p:cNvSpPr>
            <p:nvPr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9" name="任意多边形 110746"/>
            <p:cNvSpPr>
              <a:spLocks noChangeArrowheads="1"/>
            </p:cNvSpPr>
            <p:nvPr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0" name="任意多边形 110747"/>
            <p:cNvSpPr>
              <a:spLocks noChangeArrowheads="1"/>
            </p:cNvSpPr>
            <p:nvPr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1" name="任意多边形 110748"/>
            <p:cNvSpPr>
              <a:spLocks noChangeArrowheads="1"/>
            </p:cNvSpPr>
            <p:nvPr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2" name="任意多边形 110749"/>
            <p:cNvSpPr>
              <a:spLocks noChangeArrowheads="1"/>
            </p:cNvSpPr>
            <p:nvPr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3" name="任意多边形 110750"/>
            <p:cNvSpPr>
              <a:spLocks noChangeArrowheads="1"/>
            </p:cNvSpPr>
            <p:nvPr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4" name="任意多边形 110751"/>
            <p:cNvSpPr>
              <a:spLocks noChangeArrowheads="1"/>
            </p:cNvSpPr>
            <p:nvPr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5" name="任意多边形 110752"/>
            <p:cNvSpPr>
              <a:spLocks noChangeArrowheads="1"/>
            </p:cNvSpPr>
            <p:nvPr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3" name="组合 110753"/>
          <p:cNvGrpSpPr/>
          <p:nvPr/>
        </p:nvGrpSpPr>
        <p:grpSpPr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187" name="任意多边形 110754"/>
            <p:cNvSpPr>
              <a:spLocks noChangeArrowheads="1"/>
            </p:cNvSpPr>
            <p:nvPr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8" name="任意多边形 110755"/>
            <p:cNvSpPr>
              <a:spLocks noEditPoints="1" noChangeArrowheads="1"/>
            </p:cNvSpPr>
            <p:nvPr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9" name="任意多边形 110756"/>
            <p:cNvSpPr>
              <a:spLocks noChangeArrowheads="1"/>
            </p:cNvSpPr>
            <p:nvPr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0" name="任意多边形 110757"/>
            <p:cNvSpPr>
              <a:spLocks noChangeArrowheads="1"/>
            </p:cNvSpPr>
            <p:nvPr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1" name="任意多边形 110758"/>
            <p:cNvSpPr>
              <a:spLocks noChangeArrowheads="1"/>
            </p:cNvSpPr>
            <p:nvPr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2" name="任意多边形 110759"/>
            <p:cNvSpPr>
              <a:spLocks noChangeArrowheads="1"/>
            </p:cNvSpPr>
            <p:nvPr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3" name="任意多边形 110760"/>
            <p:cNvSpPr>
              <a:spLocks noChangeArrowheads="1"/>
            </p:cNvSpPr>
            <p:nvPr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4" name="任意多边形 110761"/>
            <p:cNvSpPr>
              <a:spLocks noChangeArrowheads="1"/>
            </p:cNvSpPr>
            <p:nvPr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5" name="任意多边形 110762"/>
            <p:cNvSpPr>
              <a:spLocks noChangeArrowheads="1"/>
            </p:cNvSpPr>
            <p:nvPr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6" name="任意多边形 110763"/>
            <p:cNvSpPr>
              <a:spLocks noChangeArrowheads="1"/>
            </p:cNvSpPr>
            <p:nvPr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7" name="任意多边形 110764"/>
            <p:cNvSpPr>
              <a:spLocks noChangeArrowheads="1"/>
            </p:cNvSpPr>
            <p:nvPr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" name="任意多边形 110765"/>
            <p:cNvSpPr>
              <a:spLocks noChangeArrowheads="1"/>
            </p:cNvSpPr>
            <p:nvPr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9" name="任意多边形 110766"/>
            <p:cNvSpPr>
              <a:spLocks noChangeArrowheads="1"/>
            </p:cNvSpPr>
            <p:nvPr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组合 110767"/>
          <p:cNvGrpSpPr/>
          <p:nvPr/>
        </p:nvGrpSpPr>
        <p:grpSpPr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201" name="任意多边形 110768"/>
            <p:cNvSpPr>
              <a:spLocks noChangeArrowheads="1"/>
            </p:cNvSpPr>
            <p:nvPr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2" name="任意多边形 110769"/>
            <p:cNvSpPr>
              <a:spLocks noEditPoints="1" noChangeArrowheads="1"/>
            </p:cNvSpPr>
            <p:nvPr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3" name="任意多边形 110770"/>
            <p:cNvSpPr>
              <a:spLocks noChangeArrowheads="1"/>
            </p:cNvSpPr>
            <p:nvPr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4" name="任意多边形 110771"/>
            <p:cNvSpPr>
              <a:spLocks noChangeArrowheads="1"/>
            </p:cNvSpPr>
            <p:nvPr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5" name="任意多边形 110772"/>
            <p:cNvSpPr>
              <a:spLocks noChangeArrowheads="1"/>
            </p:cNvSpPr>
            <p:nvPr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6" name="任意多边形 110773"/>
            <p:cNvSpPr>
              <a:spLocks noChangeArrowheads="1"/>
            </p:cNvSpPr>
            <p:nvPr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7" name="任意多边形 110774"/>
            <p:cNvSpPr>
              <a:spLocks noChangeArrowheads="1"/>
            </p:cNvSpPr>
            <p:nvPr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8" name="任意多边形 110775"/>
            <p:cNvSpPr>
              <a:spLocks noChangeArrowheads="1"/>
            </p:cNvSpPr>
            <p:nvPr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9" name="任意多边形 110776"/>
            <p:cNvSpPr>
              <a:spLocks noChangeArrowheads="1"/>
            </p:cNvSpPr>
            <p:nvPr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0" name="任意多边形 110777"/>
            <p:cNvSpPr>
              <a:spLocks noChangeArrowheads="1"/>
            </p:cNvSpPr>
            <p:nvPr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1" name="任意多边形 110778"/>
            <p:cNvSpPr>
              <a:spLocks noChangeArrowheads="1"/>
            </p:cNvSpPr>
            <p:nvPr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2" name="任意多边形 110779"/>
            <p:cNvSpPr>
              <a:spLocks noChangeArrowheads="1"/>
            </p:cNvSpPr>
            <p:nvPr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3" name="任意多边形 110780"/>
            <p:cNvSpPr>
              <a:spLocks noChangeArrowheads="1"/>
            </p:cNvSpPr>
            <p:nvPr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组合 110781"/>
          <p:cNvGrpSpPr/>
          <p:nvPr/>
        </p:nvGrpSpPr>
        <p:grpSpPr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215" name="任意多边形 110782"/>
            <p:cNvSpPr>
              <a:spLocks noChangeArrowheads="1"/>
            </p:cNvSpPr>
            <p:nvPr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6" name="任意多边形 110783"/>
            <p:cNvSpPr>
              <a:spLocks noEditPoints="1" noChangeArrowheads="1"/>
            </p:cNvSpPr>
            <p:nvPr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7" name="任意多边形 110784"/>
            <p:cNvSpPr>
              <a:spLocks noChangeArrowheads="1"/>
            </p:cNvSpPr>
            <p:nvPr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8" name="任意多边形 110785"/>
            <p:cNvSpPr>
              <a:spLocks noChangeArrowheads="1"/>
            </p:cNvSpPr>
            <p:nvPr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9" name="任意多边形 110786"/>
            <p:cNvSpPr>
              <a:spLocks noChangeArrowheads="1"/>
            </p:cNvSpPr>
            <p:nvPr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0" name="任意多边形 110787"/>
            <p:cNvSpPr>
              <a:spLocks noChangeArrowheads="1"/>
            </p:cNvSpPr>
            <p:nvPr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1" name="任意多边形 110788"/>
            <p:cNvSpPr>
              <a:spLocks noChangeArrowheads="1"/>
            </p:cNvSpPr>
            <p:nvPr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2" name="任意多边形 110789"/>
            <p:cNvSpPr>
              <a:spLocks noChangeArrowheads="1"/>
            </p:cNvSpPr>
            <p:nvPr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3" name="任意多边形 110790"/>
            <p:cNvSpPr>
              <a:spLocks noChangeArrowheads="1"/>
            </p:cNvSpPr>
            <p:nvPr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4" name="任意多边形 110791"/>
            <p:cNvSpPr>
              <a:spLocks noChangeArrowheads="1"/>
            </p:cNvSpPr>
            <p:nvPr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5" name="任意多边形 110792"/>
            <p:cNvSpPr>
              <a:spLocks noChangeArrowheads="1"/>
            </p:cNvSpPr>
            <p:nvPr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6" name="任意多边形 110793"/>
            <p:cNvSpPr>
              <a:spLocks noChangeArrowheads="1"/>
            </p:cNvSpPr>
            <p:nvPr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7" name="任意多边形 110794"/>
            <p:cNvSpPr>
              <a:spLocks noChangeArrowheads="1"/>
            </p:cNvSpPr>
            <p:nvPr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组合 110795"/>
          <p:cNvGrpSpPr/>
          <p:nvPr/>
        </p:nvGrpSpPr>
        <p:grpSpPr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229" name="任意多边形 110796"/>
            <p:cNvSpPr>
              <a:spLocks noChangeArrowheads="1"/>
            </p:cNvSpPr>
            <p:nvPr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0" name="任意多边形 110797"/>
            <p:cNvSpPr>
              <a:spLocks noEditPoints="1" noChangeArrowheads="1"/>
            </p:cNvSpPr>
            <p:nvPr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1" name="任意多边形 110798"/>
            <p:cNvSpPr>
              <a:spLocks noChangeArrowheads="1"/>
            </p:cNvSpPr>
            <p:nvPr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2" name="任意多边形 110799"/>
            <p:cNvSpPr>
              <a:spLocks noChangeArrowheads="1"/>
            </p:cNvSpPr>
            <p:nvPr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3" name="任意多边形 110800"/>
            <p:cNvSpPr>
              <a:spLocks noChangeArrowheads="1"/>
            </p:cNvSpPr>
            <p:nvPr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4" name="任意多边形 110801"/>
            <p:cNvSpPr>
              <a:spLocks noChangeArrowheads="1"/>
            </p:cNvSpPr>
            <p:nvPr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5" name="任意多边形 110802"/>
            <p:cNvSpPr>
              <a:spLocks noChangeArrowheads="1"/>
            </p:cNvSpPr>
            <p:nvPr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6" name="任意多边形 110803"/>
            <p:cNvSpPr>
              <a:spLocks noChangeArrowheads="1"/>
            </p:cNvSpPr>
            <p:nvPr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7" name="任意多边形 110804"/>
            <p:cNvSpPr>
              <a:spLocks noChangeArrowheads="1"/>
            </p:cNvSpPr>
            <p:nvPr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8" name="任意多边形 110805"/>
            <p:cNvSpPr>
              <a:spLocks noChangeArrowheads="1"/>
            </p:cNvSpPr>
            <p:nvPr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9" name="任意多边形 110806"/>
            <p:cNvSpPr>
              <a:spLocks noChangeArrowheads="1"/>
            </p:cNvSpPr>
            <p:nvPr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0" name="任意多边形 110807"/>
            <p:cNvSpPr>
              <a:spLocks noChangeArrowheads="1"/>
            </p:cNvSpPr>
            <p:nvPr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1" name="任意多边形 110808"/>
            <p:cNvSpPr>
              <a:spLocks noChangeArrowheads="1"/>
            </p:cNvSpPr>
            <p:nvPr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7" name="组合 110809"/>
          <p:cNvGrpSpPr/>
          <p:nvPr/>
        </p:nvGrpSpPr>
        <p:grpSpPr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243" name="任意多边形 110810"/>
            <p:cNvSpPr>
              <a:spLocks noChangeArrowheads="1"/>
            </p:cNvSpPr>
            <p:nvPr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4" name="任意多边形 110811"/>
            <p:cNvSpPr>
              <a:spLocks noEditPoints="1" noChangeArrowheads="1"/>
            </p:cNvSpPr>
            <p:nvPr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5" name="任意多边形 110812"/>
            <p:cNvSpPr>
              <a:spLocks noChangeArrowheads="1"/>
            </p:cNvSpPr>
            <p:nvPr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6" name="任意多边形 110813"/>
            <p:cNvSpPr>
              <a:spLocks noChangeArrowheads="1"/>
            </p:cNvSpPr>
            <p:nvPr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7" name="任意多边形 110814"/>
            <p:cNvSpPr>
              <a:spLocks noChangeArrowheads="1"/>
            </p:cNvSpPr>
            <p:nvPr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8" name="任意多边形 110815"/>
            <p:cNvSpPr>
              <a:spLocks noChangeArrowheads="1"/>
            </p:cNvSpPr>
            <p:nvPr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9" name="任意多边形 110816"/>
            <p:cNvSpPr>
              <a:spLocks noChangeArrowheads="1"/>
            </p:cNvSpPr>
            <p:nvPr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0" name="任意多边形 110817"/>
            <p:cNvSpPr>
              <a:spLocks noChangeArrowheads="1"/>
            </p:cNvSpPr>
            <p:nvPr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1" name="任意多边形 110818"/>
            <p:cNvSpPr>
              <a:spLocks noChangeArrowheads="1"/>
            </p:cNvSpPr>
            <p:nvPr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2" name="任意多边形 110819"/>
            <p:cNvSpPr>
              <a:spLocks noChangeArrowheads="1"/>
            </p:cNvSpPr>
            <p:nvPr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3" name="任意多边形 110820"/>
            <p:cNvSpPr>
              <a:spLocks noChangeArrowheads="1"/>
            </p:cNvSpPr>
            <p:nvPr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4" name="任意多边形 110821"/>
            <p:cNvSpPr>
              <a:spLocks noChangeArrowheads="1"/>
            </p:cNvSpPr>
            <p:nvPr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5" name="任意多边形 110822"/>
            <p:cNvSpPr>
              <a:spLocks noChangeArrowheads="1"/>
            </p:cNvSpPr>
            <p:nvPr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8" name="组合 110823"/>
          <p:cNvGrpSpPr/>
          <p:nvPr/>
        </p:nvGrpSpPr>
        <p:grpSpPr>
          <a:xfrm>
            <a:off x="6934200" y="-7937"/>
            <a:ext cx="2317750" cy="2063750"/>
            <a:chOff x="4080" y="-5"/>
            <a:chExt cx="1748" cy="1556"/>
          </a:xfrm>
        </p:grpSpPr>
        <p:sp>
          <p:nvSpPr>
            <p:cNvPr id="1257" name="任意多边形 110824"/>
            <p:cNvSpPr>
              <a:spLocks noChangeArrowheads="1"/>
            </p:cNvSpPr>
            <p:nvPr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23 w 546"/>
                <a:gd name="T1" fmla="*/ 4 h 497"/>
                <a:gd name="T2" fmla="*/ 11 w 546"/>
                <a:gd name="T3" fmla="*/ 71 h 497"/>
                <a:gd name="T4" fmla="*/ 25 w 546"/>
                <a:gd name="T5" fmla="*/ 393 h 497"/>
                <a:gd name="T6" fmla="*/ 54 w 546"/>
                <a:gd name="T7" fmla="*/ 457 h 497"/>
                <a:gd name="T8" fmla="*/ 158 w 546"/>
                <a:gd name="T9" fmla="*/ 482 h 497"/>
                <a:gd name="T10" fmla="*/ 204 w 546"/>
                <a:gd name="T11" fmla="*/ 495 h 497"/>
                <a:gd name="T12" fmla="*/ 520 w 546"/>
                <a:gd name="T13" fmla="*/ 475 h 497"/>
                <a:gd name="T14" fmla="*/ 533 w 546"/>
                <a:gd name="T15" fmla="*/ 167 h 497"/>
                <a:gd name="T16" fmla="*/ 369 w 546"/>
                <a:gd name="T17" fmla="*/ 16 h 497"/>
                <a:gd name="T18" fmla="*/ 249 w 546"/>
                <a:gd name="T19" fmla="*/ 29 h 497"/>
                <a:gd name="T20" fmla="*/ 198 w 546"/>
                <a:gd name="T21" fmla="*/ 11 h 497"/>
                <a:gd name="T22" fmla="*/ 151 w 546"/>
                <a:gd name="T23" fmla="*/ 2 h 497"/>
                <a:gd name="T24" fmla="*/ 23 w 546"/>
                <a:gd name="T25" fmla="*/ 4 h 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>
              <a:lvl1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defRPr sz="5400" b="1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54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9" name="组合 110825"/>
            <p:cNvGrpSpPr/>
            <p:nvPr userDrawn="1"/>
          </p:nvGrpSpPr>
          <p:grpSpPr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259" name="任意多边形 110826"/>
              <p:cNvSpPr>
                <a:spLocks noChangeArrowheads="1"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71 w 97"/>
                  <a:gd name="T1" fmla="*/ 25 h 37"/>
                  <a:gd name="T2" fmla="*/ 91 w 97"/>
                  <a:gd name="T3" fmla="*/ 20 h 37"/>
                  <a:gd name="T4" fmla="*/ 92 w 97"/>
                  <a:gd name="T5" fmla="*/ 17 h 37"/>
                  <a:gd name="T6" fmla="*/ 88 w 97"/>
                  <a:gd name="T7" fmla="*/ 0 h 37"/>
                  <a:gd name="T8" fmla="*/ 25 w 97"/>
                  <a:gd name="T9" fmla="*/ 0 h 37"/>
                  <a:gd name="T10" fmla="*/ 10 w 97"/>
                  <a:gd name="T11" fmla="*/ 22 h 37"/>
                  <a:gd name="T12" fmla="*/ 71 w 97"/>
                  <a:gd name="T13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0" name="任意多边形 110827"/>
              <p:cNvSpPr>
                <a:spLocks noEditPoints="1" noChangeArrowhead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504 w 585"/>
                  <a:gd name="T1" fmla="*/ 1 h 534"/>
                  <a:gd name="T2" fmla="*/ 157 w 585"/>
                  <a:gd name="T3" fmla="*/ 0 h 534"/>
                  <a:gd name="T4" fmla="*/ 225 w 585"/>
                  <a:gd name="T5" fmla="*/ 21 h 534"/>
                  <a:gd name="T6" fmla="*/ 174 w 585"/>
                  <a:gd name="T7" fmla="*/ 39 h 534"/>
                  <a:gd name="T8" fmla="*/ 207 w 585"/>
                  <a:gd name="T9" fmla="*/ 71 h 534"/>
                  <a:gd name="T10" fmla="*/ 74 w 585"/>
                  <a:gd name="T11" fmla="*/ 60 h 534"/>
                  <a:gd name="T12" fmla="*/ 26 w 585"/>
                  <a:gd name="T13" fmla="*/ 63 h 534"/>
                  <a:gd name="T14" fmla="*/ 199 w 585"/>
                  <a:gd name="T15" fmla="*/ 487 h 534"/>
                  <a:gd name="T16" fmla="*/ 144 w 585"/>
                  <a:gd name="T17" fmla="*/ 341 h 534"/>
                  <a:gd name="T18" fmla="*/ 105 w 585"/>
                  <a:gd name="T19" fmla="*/ 376 h 534"/>
                  <a:gd name="T20" fmla="*/ 94 w 585"/>
                  <a:gd name="T21" fmla="*/ 435 h 534"/>
                  <a:gd name="T22" fmla="*/ 124 w 585"/>
                  <a:gd name="T23" fmla="*/ 265 h 534"/>
                  <a:gd name="T24" fmla="*/ 153 w 585"/>
                  <a:gd name="T25" fmla="*/ 228 h 534"/>
                  <a:gd name="T26" fmla="*/ 209 w 585"/>
                  <a:gd name="T27" fmla="*/ 237 h 534"/>
                  <a:gd name="T28" fmla="*/ 188 w 585"/>
                  <a:gd name="T29" fmla="*/ 306 h 534"/>
                  <a:gd name="T30" fmla="*/ 192 w 585"/>
                  <a:gd name="T31" fmla="*/ 395 h 534"/>
                  <a:gd name="T32" fmla="*/ 515 w 585"/>
                  <a:gd name="T33" fmla="*/ 483 h 534"/>
                  <a:gd name="T34" fmla="*/ 454 w 585"/>
                  <a:gd name="T35" fmla="*/ 427 h 534"/>
                  <a:gd name="T36" fmla="*/ 425 w 585"/>
                  <a:gd name="T37" fmla="*/ 345 h 534"/>
                  <a:gd name="T38" fmla="*/ 396 w 585"/>
                  <a:gd name="T39" fmla="*/ 270 h 534"/>
                  <a:gd name="T40" fmla="*/ 460 w 585"/>
                  <a:gd name="T41" fmla="*/ 256 h 534"/>
                  <a:gd name="T42" fmla="*/ 407 w 585"/>
                  <a:gd name="T43" fmla="*/ 223 h 534"/>
                  <a:gd name="T44" fmla="*/ 439 w 585"/>
                  <a:gd name="T45" fmla="*/ 226 h 534"/>
                  <a:gd name="T46" fmla="*/ 438 w 585"/>
                  <a:gd name="T47" fmla="*/ 209 h 534"/>
                  <a:gd name="T48" fmla="*/ 376 w 585"/>
                  <a:gd name="T49" fmla="*/ 211 h 534"/>
                  <a:gd name="T50" fmla="*/ 357 w 585"/>
                  <a:gd name="T51" fmla="*/ 343 h 534"/>
                  <a:gd name="T52" fmla="*/ 347 w 585"/>
                  <a:gd name="T53" fmla="*/ 230 h 534"/>
                  <a:gd name="T54" fmla="*/ 331 w 585"/>
                  <a:gd name="T55" fmla="*/ 182 h 534"/>
                  <a:gd name="T56" fmla="*/ 347 w 585"/>
                  <a:gd name="T57" fmla="*/ 136 h 534"/>
                  <a:gd name="T58" fmla="*/ 339 w 585"/>
                  <a:gd name="T59" fmla="*/ 99 h 534"/>
                  <a:gd name="T60" fmla="*/ 331 w 585"/>
                  <a:gd name="T61" fmla="*/ 62 h 534"/>
                  <a:gd name="T62" fmla="*/ 369 w 585"/>
                  <a:gd name="T63" fmla="*/ 103 h 534"/>
                  <a:gd name="T64" fmla="*/ 415 w 585"/>
                  <a:gd name="T65" fmla="*/ 47 h 534"/>
                  <a:gd name="T66" fmla="*/ 409 w 585"/>
                  <a:gd name="T67" fmla="*/ 95 h 534"/>
                  <a:gd name="T68" fmla="*/ 401 w 585"/>
                  <a:gd name="T69" fmla="*/ 130 h 534"/>
                  <a:gd name="T70" fmla="*/ 401 w 585"/>
                  <a:gd name="T71" fmla="*/ 181 h 534"/>
                  <a:gd name="T72" fmla="*/ 558 w 585"/>
                  <a:gd name="T73" fmla="*/ 181 h 534"/>
                  <a:gd name="T74" fmla="*/ 554 w 585"/>
                  <a:gd name="T75" fmla="*/ 76 h 534"/>
                  <a:gd name="T76" fmla="*/ 249 w 585"/>
                  <a:gd name="T77" fmla="*/ 69 h 534"/>
                  <a:gd name="T78" fmla="*/ 293 w 585"/>
                  <a:gd name="T79" fmla="*/ 93 h 534"/>
                  <a:gd name="T80" fmla="*/ 171 w 585"/>
                  <a:gd name="T81" fmla="*/ 195 h 534"/>
                  <a:gd name="T82" fmla="*/ 69 w 585"/>
                  <a:gd name="T83" fmla="*/ 98 h 534"/>
                  <a:gd name="T84" fmla="*/ 191 w 585"/>
                  <a:gd name="T85" fmla="*/ 106 h 534"/>
                  <a:gd name="T86" fmla="*/ 220 w 585"/>
                  <a:gd name="T87" fmla="*/ 105 h 534"/>
                  <a:gd name="T88" fmla="*/ 302 w 585"/>
                  <a:gd name="T89" fmla="*/ 121 h 534"/>
                  <a:gd name="T90" fmla="*/ 276 w 585"/>
                  <a:gd name="T91" fmla="*/ 256 h 534"/>
                  <a:gd name="T92" fmla="*/ 260 w 585"/>
                  <a:gd name="T93" fmla="*/ 137 h 534"/>
                  <a:gd name="T94" fmla="*/ 171 w 585"/>
                  <a:gd name="T95" fmla="*/ 195 h 534"/>
                  <a:gd name="T96" fmla="*/ 223 w 585"/>
                  <a:gd name="T97" fmla="*/ 225 h 534"/>
                  <a:gd name="T98" fmla="*/ 247 w 585"/>
                  <a:gd name="T99" fmla="*/ 158 h 534"/>
                  <a:gd name="T100" fmla="*/ 326 w 585"/>
                  <a:gd name="T101" fmla="*/ 292 h 534"/>
                  <a:gd name="T102" fmla="*/ 215 w 585"/>
                  <a:gd name="T103" fmla="*/ 321 h 534"/>
                  <a:gd name="T104" fmla="*/ 309 w 585"/>
                  <a:gd name="T105" fmla="*/ 277 h 534"/>
                  <a:gd name="T106" fmla="*/ 318 w 585"/>
                  <a:gd name="T107" fmla="*/ 133 h 534"/>
                  <a:gd name="T108" fmla="*/ 313 w 585"/>
                  <a:gd name="T109" fmla="*/ 213 h 534"/>
                  <a:gd name="T110" fmla="*/ 299 w 585"/>
                  <a:gd name="T111" fmla="*/ 144 h 534"/>
                  <a:gd name="T112" fmla="*/ 507 w 585"/>
                  <a:gd name="T113" fmla="*/ 179 h 534"/>
                  <a:gd name="T114" fmla="*/ 461 w 585"/>
                  <a:gd name="T115" fmla="*/ 162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1" name="任意多边形 110828"/>
              <p:cNvSpPr>
                <a:spLocks noChangeArrowheads="1"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40 w 47"/>
                  <a:gd name="T1" fmla="*/ 15 h 56"/>
                  <a:gd name="T2" fmla="*/ 27 w 47"/>
                  <a:gd name="T3" fmla="*/ 56 h 56"/>
                  <a:gd name="T4" fmla="*/ 40 w 47"/>
                  <a:gd name="T5" fmla="*/ 1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2" name="任意多边形 110829"/>
              <p:cNvSpPr>
                <a:spLocks noChangeArrowheads="1"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19 w 41"/>
                  <a:gd name="T1" fmla="*/ 27 h 75"/>
                  <a:gd name="T2" fmla="*/ 12 w 41"/>
                  <a:gd name="T3" fmla="*/ 69 h 75"/>
                  <a:gd name="T4" fmla="*/ 40 w 41"/>
                  <a:gd name="T5" fmla="*/ 45 h 75"/>
                  <a:gd name="T6" fmla="*/ 37 w 41"/>
                  <a:gd name="T7" fmla="*/ 24 h 75"/>
                  <a:gd name="T8" fmla="*/ 19 w 41"/>
                  <a:gd name="T9" fmla="*/ 27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3" name="任意多边形 110830"/>
              <p:cNvSpPr>
                <a:spLocks noChangeArrowheads="1"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112 w 135"/>
                  <a:gd name="T1" fmla="*/ 4 h 63"/>
                  <a:gd name="T2" fmla="*/ 24 w 135"/>
                  <a:gd name="T3" fmla="*/ 4 h 63"/>
                  <a:gd name="T4" fmla="*/ 2 w 135"/>
                  <a:gd name="T5" fmla="*/ 25 h 63"/>
                  <a:gd name="T6" fmla="*/ 60 w 135"/>
                  <a:gd name="T7" fmla="*/ 58 h 63"/>
                  <a:gd name="T8" fmla="*/ 96 w 135"/>
                  <a:gd name="T9" fmla="*/ 54 h 63"/>
                  <a:gd name="T10" fmla="*/ 113 w 135"/>
                  <a:gd name="T11" fmla="*/ 53 h 63"/>
                  <a:gd name="T12" fmla="*/ 112 w 135"/>
                  <a:gd name="T13" fmla="*/ 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4" name="任意多边形 110831"/>
              <p:cNvSpPr>
                <a:spLocks noChangeArrowheads="1"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67 w 97"/>
                  <a:gd name="T1" fmla="*/ 5 h 102"/>
                  <a:gd name="T2" fmla="*/ 31 w 97"/>
                  <a:gd name="T3" fmla="*/ 5 h 102"/>
                  <a:gd name="T4" fmla="*/ 12 w 97"/>
                  <a:gd name="T5" fmla="*/ 57 h 102"/>
                  <a:gd name="T6" fmla="*/ 79 w 97"/>
                  <a:gd name="T7" fmla="*/ 62 h 102"/>
                  <a:gd name="T8" fmla="*/ 67 w 97"/>
                  <a:gd name="T9" fmla="*/ 5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5" name="任意多边形 110832"/>
              <p:cNvSpPr>
                <a:spLocks noChangeArrowheads="1"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15 w 99"/>
                  <a:gd name="T1" fmla="*/ 0 h 19"/>
                  <a:gd name="T2" fmla="*/ 40 w 99"/>
                  <a:gd name="T3" fmla="*/ 15 h 19"/>
                  <a:gd name="T4" fmla="*/ 15 w 99"/>
                  <a:gd name="T5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6" name="任意多边形 110833"/>
              <p:cNvSpPr>
                <a:spLocks noChangeArrowheads="1"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21 w 76"/>
                  <a:gd name="T1" fmla="*/ 37 h 47"/>
                  <a:gd name="T2" fmla="*/ 70 w 76"/>
                  <a:gd name="T3" fmla="*/ 17 h 47"/>
                  <a:gd name="T4" fmla="*/ 48 w 76"/>
                  <a:gd name="T5" fmla="*/ 3 h 47"/>
                  <a:gd name="T6" fmla="*/ 19 w 76"/>
                  <a:gd name="T7" fmla="*/ 32 h 47"/>
                  <a:gd name="T8" fmla="*/ 21 w 76"/>
                  <a:gd name="T9" fmla="*/ 3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7" name="任意多边形 110834"/>
              <p:cNvSpPr>
                <a:spLocks noChangeArrowheads="1"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72 w 82"/>
                  <a:gd name="T1" fmla="*/ 6 h 37"/>
                  <a:gd name="T2" fmla="*/ 24 w 82"/>
                  <a:gd name="T3" fmla="*/ 17 h 37"/>
                  <a:gd name="T4" fmla="*/ 17 w 82"/>
                  <a:gd name="T5" fmla="*/ 26 h 37"/>
                  <a:gd name="T6" fmla="*/ 76 w 82"/>
                  <a:gd name="T7" fmla="*/ 23 h 37"/>
                  <a:gd name="T8" fmla="*/ 82 w 82"/>
                  <a:gd name="T9" fmla="*/ 20 h 37"/>
                  <a:gd name="T10" fmla="*/ 82 w 82"/>
                  <a:gd name="T11" fmla="*/ 0 h 37"/>
                  <a:gd name="T12" fmla="*/ 72 w 82"/>
                  <a:gd name="T13" fmla="*/ 6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8" name="任意多边形 110835"/>
              <p:cNvSpPr>
                <a:spLocks noChangeArrowheads="1"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21 w 138"/>
                  <a:gd name="T1" fmla="*/ 1 h 33"/>
                  <a:gd name="T2" fmla="*/ 8 w 138"/>
                  <a:gd name="T3" fmla="*/ 14 h 33"/>
                  <a:gd name="T4" fmla="*/ 57 w 138"/>
                  <a:gd name="T5" fmla="*/ 22 h 33"/>
                  <a:gd name="T6" fmla="*/ 117 w 138"/>
                  <a:gd name="T7" fmla="*/ 23 h 33"/>
                  <a:gd name="T8" fmla="*/ 114 w 138"/>
                  <a:gd name="T9" fmla="*/ 8 h 33"/>
                  <a:gd name="T10" fmla="*/ 82 w 138"/>
                  <a:gd name="T11" fmla="*/ 3 h 33"/>
                  <a:gd name="T12" fmla="*/ 21 w 138"/>
                  <a:gd name="T13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69" name="任意多边形 110836"/>
              <p:cNvSpPr>
                <a:spLocks noChangeArrowheads="1"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98 w 112"/>
                  <a:gd name="T1" fmla="*/ 19 h 29"/>
                  <a:gd name="T2" fmla="*/ 103 w 112"/>
                  <a:gd name="T3" fmla="*/ 4 h 29"/>
                  <a:gd name="T4" fmla="*/ 74 w 112"/>
                  <a:gd name="T5" fmla="*/ 10 h 29"/>
                  <a:gd name="T6" fmla="*/ 36 w 112"/>
                  <a:gd name="T7" fmla="*/ 6 h 29"/>
                  <a:gd name="T8" fmla="*/ 2 w 112"/>
                  <a:gd name="T9" fmla="*/ 4 h 29"/>
                  <a:gd name="T10" fmla="*/ 98 w 112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70" name="任意多边形 110837"/>
              <p:cNvSpPr>
                <a:spLocks noChangeArrowheads="1"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3 w 115"/>
                  <a:gd name="T1" fmla="*/ 53 h 95"/>
                  <a:gd name="T2" fmla="*/ 26 w 115"/>
                  <a:gd name="T3" fmla="*/ 54 h 95"/>
                  <a:gd name="T4" fmla="*/ 50 w 115"/>
                  <a:gd name="T5" fmla="*/ 77 h 95"/>
                  <a:gd name="T6" fmla="*/ 59 w 115"/>
                  <a:gd name="T7" fmla="*/ 84 h 95"/>
                  <a:gd name="T8" fmla="*/ 81 w 115"/>
                  <a:gd name="T9" fmla="*/ 52 h 95"/>
                  <a:gd name="T10" fmla="*/ 111 w 115"/>
                  <a:gd name="T11" fmla="*/ 52 h 95"/>
                  <a:gd name="T12" fmla="*/ 79 w 115"/>
                  <a:gd name="T13" fmla="*/ 27 h 95"/>
                  <a:gd name="T14" fmla="*/ 37 w 115"/>
                  <a:gd name="T15" fmla="*/ 16 h 95"/>
                  <a:gd name="T16" fmla="*/ 12 w 115"/>
                  <a:gd name="T17" fmla="*/ 41 h 95"/>
                  <a:gd name="T18" fmla="*/ 3 w 115"/>
                  <a:gd name="T19" fmla="*/ 53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71" name="任意多边形 110838"/>
              <p:cNvSpPr>
                <a:spLocks noChangeArrowheads="1"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51 w 65"/>
                  <a:gd name="T1" fmla="*/ 40 h 169"/>
                  <a:gd name="T2" fmla="*/ 22 w 65"/>
                  <a:gd name="T3" fmla="*/ 49 h 169"/>
                  <a:gd name="T4" fmla="*/ 22 w 65"/>
                  <a:gd name="T5" fmla="*/ 59 h 169"/>
                  <a:gd name="T6" fmla="*/ 50 w 65"/>
                  <a:gd name="T7" fmla="*/ 90 h 169"/>
                  <a:gd name="T8" fmla="*/ 34 w 65"/>
                  <a:gd name="T9" fmla="*/ 118 h 169"/>
                  <a:gd name="T10" fmla="*/ 0 w 65"/>
                  <a:gd name="T11" fmla="*/ 148 h 169"/>
                  <a:gd name="T12" fmla="*/ 17 w 65"/>
                  <a:gd name="T13" fmla="*/ 155 h 169"/>
                  <a:gd name="T14" fmla="*/ 47 w 65"/>
                  <a:gd name="T15" fmla="*/ 166 h 169"/>
                  <a:gd name="T16" fmla="*/ 63 w 65"/>
                  <a:gd name="T17" fmla="*/ 162 h 169"/>
                  <a:gd name="T18" fmla="*/ 65 w 65"/>
                  <a:gd name="T19" fmla="*/ 0 h 169"/>
                  <a:gd name="T20" fmla="*/ 51 w 65"/>
                  <a:gd name="T21" fmla="*/ 4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>
                <a:lvl1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defRPr sz="5400" b="1">
                    <a:solidFill>
                      <a:schemeClr val="tx2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10" name="标题 110839"/>
          <p:cNvSpPr>
            <a:spLocks noGrp="1" noRot="1"/>
          </p:cNvSpPr>
          <p:nvPr>
            <p:ph type="title"/>
          </p:nvPr>
        </p:nvSpPr>
        <p:spPr>
          <a:xfrm>
            <a:off x="298450" y="2286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1" name="文本占位符 110840"/>
          <p:cNvSpPr>
            <a:spLocks noGrp="1" noRot="1"/>
          </p:cNvSpPr>
          <p:nvPr>
            <p:ph type="body"/>
          </p:nvPr>
        </p:nvSpPr>
        <p:spPr>
          <a:xfrm>
            <a:off x="609600" y="1600200"/>
            <a:ext cx="8153400" cy="44989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0842" name="日期占位符 110841"/>
          <p:cNvSpPr>
            <a:spLocks noGrp="1"/>
          </p:cNvSpPr>
          <p:nvPr>
            <p:ph type="dt" sz="half" idx="2"/>
          </p:nvPr>
        </p:nvSpPr>
        <p:spPr>
          <a:xfrm>
            <a:off x="298450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 noProof="1" dirty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843" name="页脚占位符 110842"/>
          <p:cNvSpPr>
            <a:spLocks noGrp="1"/>
          </p:cNvSpPr>
          <p:nvPr>
            <p:ph type="ftr" sz="quarter" idx="3"/>
          </p:nvPr>
        </p:nvSpPr>
        <p:spPr>
          <a:xfrm>
            <a:off x="3121025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 noProof="1" dirty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0844" name="灯片编号占位符 110843"/>
          <p:cNvSpPr>
            <a:spLocks noGrp="1"/>
          </p:cNvSpPr>
          <p:nvPr>
            <p:ph type="sldNum" sz="quarter" idx="4"/>
          </p:nvPr>
        </p:nvSpPr>
        <p:spPr>
          <a:xfrm>
            <a:off x="6550025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 noProof="1" dirty="0"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A20A2A5-EFD5-4CEB-BEDF-1DBD7198CA6C}" type="slidenum">
              <a:rPr kumimoji="0" lang="en-US" altLang="zh-CN" sz="1400" b="0" i="0" u="none" strike="noStrike" kern="1200" cap="none" spc="0" normalizeH="0" baseline="0" noProof="1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kumimoji="0" lang="zh-CN" sz="1400" b="0" i="0" u="none" strike="noStrike" kern="1200" cap="none" spc="0" normalizeH="0" baseline="0" noProof="1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¡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5400" b="1" i="0" u="none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5400" b="1" i="0" u="none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5400" b="1" i="0" u="none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5400" b="1" i="0" u="none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5400" b="1" i="0" u="none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5400" b="1" i="0" u="none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5400" b="1" i="0" u="none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5400" b="1" i="0" u="none" kern="1200" baseline="0">
          <a:solidFill>
            <a:schemeClr val="tx2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1.wmf"/><Relationship Id="rId17" Type="http://schemas.openxmlformats.org/officeDocument/2006/relationships/vmlDrawing" Target="../drawings/vmlDrawing7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18.wmf"/><Relationship Id="rId14" Type="http://schemas.openxmlformats.org/officeDocument/2006/relationships/oleObject" Target="../embeddings/oleObject25.bin"/><Relationship Id="rId13" Type="http://schemas.openxmlformats.org/officeDocument/2006/relationships/image" Target="../media/image27.png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tags" Target="../tags/tag3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9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png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2.wmf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1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标题 125953"/>
          <p:cNvSpPr>
            <a:spLocks noGrp="1"/>
          </p:cNvSpPr>
          <p:nvPr>
            <p:ph type="ctrTitle"/>
          </p:nvPr>
        </p:nvSpPr>
        <p:spPr>
          <a:xfrm>
            <a:off x="685800" y="1577985"/>
            <a:ext cx="7772400" cy="1470025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楷体_GB2312" pitchFamily="1" charset="-122"/>
                <a:ea typeface="楷体_GB2312" pitchFamily="1" charset="-122"/>
                <a:cs typeface="+mj-cs"/>
              </a:rPr>
              <a:t>数</a:t>
            </a: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1" charset="-122"/>
                <a:ea typeface="楷体_GB2312" pitchFamily="1" charset="-122"/>
                <a:cs typeface="+mj-cs"/>
              </a:rPr>
              <a:t>学高考考前指导</a:t>
            </a:r>
            <a:endParaRPr kumimoji="0" lang="zh-CN" altLang="en-US" sz="60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1" charset="-122"/>
              <a:ea typeface="楷体_GB2312" pitchFamily="1" charset="-122"/>
              <a:cs typeface="+mj-cs"/>
            </a:endParaRPr>
          </a:p>
        </p:txBody>
      </p:sp>
      <p:sp>
        <p:nvSpPr>
          <p:cNvPr id="125959" name="矩形 125958"/>
          <p:cNvSpPr/>
          <p:nvPr/>
        </p:nvSpPr>
        <p:spPr>
          <a:xfrm>
            <a:off x="3657600" y="3886188"/>
            <a:ext cx="4032885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400" b="0" dirty="0">
                <a:solidFill>
                  <a:srgbClr val="FF00FF"/>
                </a:solidFill>
                <a:latin typeface="Arial" panose="020B0604020202020204" pitchFamily="34" charset="0"/>
              </a:rPr>
              <a:t>20</a:t>
            </a:r>
            <a:r>
              <a:rPr lang="en-US" altLang="zh-CN" sz="4400" b="0" dirty="0">
                <a:solidFill>
                  <a:srgbClr val="FF00FF"/>
                </a:solidFill>
                <a:latin typeface="Arial" panose="020B0604020202020204" pitchFamily="34" charset="0"/>
              </a:rPr>
              <a:t>21</a:t>
            </a:r>
            <a:r>
              <a:rPr lang="zh-CN" altLang="en-US" sz="4400" b="0" dirty="0">
                <a:solidFill>
                  <a:srgbClr val="FF00FF"/>
                </a:solidFill>
                <a:latin typeface="Arial" panose="020B0604020202020204" pitchFamily="34" charset="0"/>
              </a:rPr>
              <a:t>年</a:t>
            </a:r>
            <a:r>
              <a:rPr lang="en-US" altLang="zh-CN" sz="4400" b="0" dirty="0">
                <a:solidFill>
                  <a:srgbClr val="FF00FF"/>
                </a:solidFill>
                <a:latin typeface="Arial" panose="020B0604020202020204" pitchFamily="34" charset="0"/>
              </a:rPr>
              <a:t>5</a:t>
            </a:r>
            <a:r>
              <a:rPr lang="zh-CN" altLang="en-US" sz="4400" b="0" dirty="0" smtClean="0">
                <a:solidFill>
                  <a:srgbClr val="FF00FF"/>
                </a:solidFill>
                <a:latin typeface="Arial" panose="020B0604020202020204" pitchFamily="34" charset="0"/>
              </a:rPr>
              <a:t>月</a:t>
            </a:r>
            <a:r>
              <a:rPr lang="en-US" altLang="zh-CN" sz="4400" b="0" dirty="0" smtClean="0">
                <a:solidFill>
                  <a:srgbClr val="FF00FF"/>
                </a:solidFill>
                <a:latin typeface="Arial" panose="020B0604020202020204" pitchFamily="34" charset="0"/>
              </a:rPr>
              <a:t>31</a:t>
            </a:r>
            <a:r>
              <a:rPr lang="zh-CN" altLang="en-US" sz="4400" b="0" dirty="0" smtClean="0">
                <a:solidFill>
                  <a:srgbClr val="FF00FF"/>
                </a:solidFill>
                <a:latin typeface="Arial" panose="020B0604020202020204" pitchFamily="34" charset="0"/>
              </a:rPr>
              <a:t>日</a:t>
            </a:r>
            <a:endParaRPr lang="zh-CN" altLang="en-US" sz="4400" b="0" dirty="0">
              <a:solidFill>
                <a:srgbClr val="FF00FF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组合 2"/>
          <p:cNvGrpSpPr/>
          <p:nvPr/>
        </p:nvGrpSpPr>
        <p:grpSpPr>
          <a:xfrm>
            <a:off x="868680" y="474980"/>
            <a:ext cx="7950200" cy="459740"/>
            <a:chOff x="535" y="748"/>
            <a:chExt cx="12520" cy="724"/>
          </a:xfrm>
        </p:grpSpPr>
        <p:sp>
          <p:nvSpPr>
            <p:cNvPr id="100" name="文本框 99"/>
            <p:cNvSpPr txBox="1"/>
            <p:nvPr/>
          </p:nvSpPr>
          <p:spPr>
            <a:xfrm>
              <a:off x="535" y="748"/>
              <a:ext cx="1252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zh-CN" altLang="en-US" sz="2400">
                  <a:solidFill>
                    <a:schemeClr val="tx1"/>
                  </a:solidFill>
                  <a:ea typeface="宋体" panose="02010600030101010101" pitchFamily="2" charset="-122"/>
                </a:rPr>
                <a:t>例</a:t>
              </a:r>
              <a:r>
                <a:rPr lang="en-US" altLang="zh-CN" sz="2400">
                  <a:solidFill>
                    <a:schemeClr val="tx1"/>
                  </a:solidFill>
                  <a:ea typeface="宋体" panose="02010600030101010101" pitchFamily="2" charset="-122"/>
                </a:rPr>
                <a:t>4.</a:t>
              </a:r>
              <a:r>
                <a:rPr lang="zh-CN" altLang="en-US" sz="2400">
                  <a:solidFill>
                    <a:schemeClr val="tx1"/>
                  </a:solidFill>
                  <a:ea typeface="宋体" panose="02010600030101010101" pitchFamily="2" charset="-122"/>
                </a:rPr>
                <a:t>（</a:t>
              </a:r>
              <a:r>
                <a:rPr lang="en-US" altLang="zh-CN" sz="2400">
                  <a:solidFill>
                    <a:schemeClr val="tx1"/>
                  </a:solidFill>
                  <a:ea typeface="宋体" panose="02010600030101010101" pitchFamily="2" charset="-122"/>
                </a:rPr>
                <a:t>2016</a:t>
              </a:r>
              <a:r>
                <a:rPr lang="zh-CN" altLang="zh-CN" sz="2400">
                  <a:solidFill>
                    <a:schemeClr val="tx1"/>
                  </a:solidFill>
                  <a:ea typeface="宋体" panose="02010600030101010101" pitchFamily="2" charset="-122"/>
                </a:rPr>
                <a:t>全国卷</a:t>
              </a:r>
              <a:r>
                <a:rPr lang="en-US" altLang="zh-CN" sz="2400">
                  <a:solidFill>
                    <a:schemeClr val="tx1"/>
                  </a:solidFill>
                  <a:ea typeface="宋体" panose="02010600030101010101" pitchFamily="2" charset="-122"/>
                </a:rPr>
                <a:t>II</a:t>
              </a:r>
              <a:r>
                <a:rPr lang="zh-CN" altLang="en-US" sz="2400">
                  <a:solidFill>
                    <a:schemeClr val="tx1"/>
                  </a:solidFill>
                  <a:ea typeface="宋体" panose="02010600030101010101" pitchFamily="2" charset="-122"/>
                </a:rPr>
                <a:t>第</a:t>
              </a:r>
              <a:r>
                <a:rPr lang="en-US" altLang="zh-CN" sz="2400">
                  <a:solidFill>
                    <a:schemeClr val="tx1"/>
                  </a:solidFill>
                  <a:ea typeface="宋体" panose="02010600030101010101" pitchFamily="2" charset="-122"/>
                </a:rPr>
                <a:t>12</a:t>
              </a:r>
              <a:r>
                <a:rPr lang="zh-CN" altLang="en-US" sz="2400">
                  <a:solidFill>
                    <a:schemeClr val="tx1"/>
                  </a:solidFill>
                  <a:ea typeface="宋体" panose="02010600030101010101" pitchFamily="2" charset="-122"/>
                </a:rPr>
                <a:t>题）</a:t>
              </a:r>
              <a:r>
                <a:rPr lang="zh-CN" sz="2400">
                  <a:solidFill>
                    <a:schemeClr val="tx1"/>
                  </a:solidFill>
                  <a:ea typeface="宋体" panose="02010600030101010101" pitchFamily="2" charset="-122"/>
                </a:rPr>
                <a:t>已知函数                  满足</a:t>
              </a:r>
              <a:endParaRPr lang="zh-CN" sz="24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-2147482515"/>
            <p:cNvGraphicFramePr>
              <a:graphicFrameLocks noChangeAspect="1"/>
            </p:cNvGraphicFramePr>
            <p:nvPr/>
          </p:nvGraphicFramePr>
          <p:xfrm>
            <a:off x="8716" y="752"/>
            <a:ext cx="2537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786765" imgH="203200" progId="Equation.DSMT4">
                    <p:embed/>
                  </p:oleObj>
                </mc:Choice>
                <mc:Fallback>
                  <p:oleObj name="" r:id="rId1" imgW="786765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716" y="752"/>
                          <a:ext cx="2537" cy="6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-2147482514"/>
          <p:cNvGraphicFramePr>
            <a:graphicFrameLocks noChangeAspect="1"/>
          </p:cNvGraphicFramePr>
          <p:nvPr/>
        </p:nvGraphicFramePr>
        <p:xfrm>
          <a:off x="824865" y="1064895"/>
          <a:ext cx="2511425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1117600" imgH="203200" progId="Equation.DSMT4">
                  <p:embed/>
                </p:oleObj>
              </mc:Choice>
              <mc:Fallback>
                <p:oleObj name="" r:id="rId3" imgW="1117600" imgH="2032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4865" y="1064895"/>
                        <a:ext cx="2511425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68680" y="1073150"/>
            <a:ext cx="746506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                            </a:t>
            </a:r>
            <a:r>
              <a:rPr lang="zh-CN" sz="2400">
                <a:solidFill>
                  <a:schemeClr val="tx1"/>
                </a:solidFill>
                <a:ea typeface="宋体" panose="02010600030101010101" pitchFamily="2" charset="-122"/>
              </a:rPr>
              <a:t>若函数              与              图像的交 </a:t>
            </a:r>
            <a:endParaRPr 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endParaRPr 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r>
              <a:rPr lang="zh-CN" sz="2400">
                <a:solidFill>
                  <a:schemeClr val="tx1"/>
                </a:solidFill>
                <a:ea typeface="宋体" panose="02010600030101010101" pitchFamily="2" charset="-122"/>
              </a:rPr>
              <a:t>点为                                             则</a:t>
            </a:r>
            <a:endParaRPr 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endParaRPr lang="en-US" altLang="zh-CN" sz="2400">
              <a:solidFill>
                <a:schemeClr val="tx1"/>
              </a:solidFill>
              <a:ea typeface="宋体" panose="02010600030101010101" pitchFamily="2" charset="-122"/>
            </a:endParaRPr>
          </a:p>
          <a:p>
            <a:r>
              <a:rPr lang="en-US" altLang="zh-CN" sz="2400">
                <a:solidFill>
                  <a:schemeClr val="tx1"/>
                </a:solidFill>
                <a:ea typeface="宋体" panose="02010600030101010101" pitchFamily="2" charset="-122"/>
              </a:rPr>
              <a:t>A.0            B.m            C.2m             D.4m      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7" name="对象 -2147482513"/>
          <p:cNvGraphicFramePr>
            <a:graphicFrameLocks noChangeAspect="1"/>
          </p:cNvGraphicFramePr>
          <p:nvPr/>
        </p:nvGraphicFramePr>
        <p:xfrm>
          <a:off x="4284345" y="890905"/>
          <a:ext cx="112903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571500" imgH="393700" progId="Equation.DSMT4">
                  <p:embed/>
                </p:oleObj>
              </mc:Choice>
              <mc:Fallback>
                <p:oleObj name="" r:id="rId5" imgW="571500" imgH="3937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4345" y="890905"/>
                        <a:ext cx="1129030" cy="79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512"/>
          <p:cNvGraphicFramePr>
            <a:graphicFrameLocks noChangeAspect="1"/>
          </p:cNvGraphicFramePr>
          <p:nvPr/>
        </p:nvGraphicFramePr>
        <p:xfrm>
          <a:off x="5771515" y="1073150"/>
          <a:ext cx="1233805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584200" imgH="203200" progId="Equation.DSMT4">
                  <p:embed/>
                </p:oleObj>
              </mc:Choice>
              <mc:Fallback>
                <p:oleObj name="" r:id="rId7" imgW="584200" imgH="2032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1515" y="1073150"/>
                        <a:ext cx="1233805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511"/>
          <p:cNvGraphicFramePr>
            <a:graphicFrameLocks noChangeAspect="1"/>
          </p:cNvGraphicFramePr>
          <p:nvPr/>
        </p:nvGraphicFramePr>
        <p:xfrm>
          <a:off x="1601470" y="1779905"/>
          <a:ext cx="36703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701800" imgH="228600" progId="Equation.DSMT4">
                  <p:embed/>
                </p:oleObj>
              </mc:Choice>
              <mc:Fallback>
                <p:oleObj name="" r:id="rId9" imgW="1701800" imgH="22860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1470" y="1779905"/>
                        <a:ext cx="367030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-2147482510"/>
          <p:cNvGraphicFramePr>
            <a:graphicFrameLocks noChangeAspect="1"/>
          </p:cNvGraphicFramePr>
          <p:nvPr/>
        </p:nvGraphicFramePr>
        <p:xfrm>
          <a:off x="5656263" y="1591945"/>
          <a:ext cx="2425065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1" imgW="1193800" imgH="431800" progId="Equation.DSMT4">
                  <p:embed/>
                </p:oleObj>
              </mc:Choice>
              <mc:Fallback>
                <p:oleObj name="" r:id="rId11" imgW="1193800" imgH="43180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6263" y="1591945"/>
                        <a:ext cx="2425065" cy="867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8215" y="3098800"/>
            <a:ext cx="7123430" cy="3147695"/>
          </a:xfrm>
          <a:prstGeom prst="rect">
            <a:avLst/>
          </a:prstGeom>
        </p:spPr>
      </p:pic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58075" y="1681163"/>
          <a:ext cx="448310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4" imgW="152400" imgH="165100" progId="Equation.KSEE3">
                  <p:embed/>
                </p:oleObj>
              </mc:Choice>
              <mc:Fallback>
                <p:oleObj name="" r:id="rId14" imgW="1524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8075" y="1681163"/>
                        <a:ext cx="448310" cy="48641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41325" y="5316855"/>
            <a:ext cx="62534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>
                <a:solidFill>
                  <a:srgbClr val="FF0000"/>
                </a:solidFill>
              </a:rPr>
              <a:t>3.</a:t>
            </a:r>
            <a:r>
              <a:rPr lang="zh-CN" altLang="en-US" sz="3600">
                <a:solidFill>
                  <a:srgbClr val="FF0000"/>
                </a:solidFill>
              </a:rPr>
              <a:t>填空题答案要化到最简；</a:t>
            </a:r>
            <a:endParaRPr lang="zh-CN" altLang="en-US" sz="3600">
              <a:solidFill>
                <a:srgbClr val="FF0000"/>
              </a:solidFill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52160" y="4998720"/>
          <a:ext cx="1776730" cy="128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545465" imgH="393700" progId="Equation.KSEE3">
                  <p:embed/>
                </p:oleObj>
              </mc:Choice>
              <mc:Fallback>
                <p:oleObj name="" r:id="rId2" imgW="545465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52160" y="4998720"/>
                        <a:ext cx="1776730" cy="1282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7510" y="219075"/>
          <a:ext cx="7280910" cy="208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3898900" imgH="1117600" progId="Equation.KSEE3">
                  <p:embed/>
                </p:oleObj>
              </mc:Choice>
              <mc:Fallback>
                <p:oleObj name="" r:id="rId1" imgW="3898900" imgH="1117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7510" y="219075"/>
                        <a:ext cx="7280910" cy="2087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2563" y="2306955"/>
          <a:ext cx="8778875" cy="429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914900" imgH="2400300" progId="Equation.KSEE3">
                  <p:embed/>
                </p:oleObj>
              </mc:Choice>
              <mc:Fallback>
                <p:oleObj name="" r:id="rId3" imgW="4914900" imgH="2400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63" y="2306955"/>
                        <a:ext cx="8778875" cy="429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7055" y="-7544435"/>
            <a:ext cx="7352665" cy="50476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0320"/>
            <a:ext cx="9189720" cy="683768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17220" y="133350"/>
            <a:ext cx="422275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规范答题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865" y="1055370"/>
          <a:ext cx="908113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5016500" imgH="1155700" progId="Equation.KSEE3">
                  <p:embed/>
                </p:oleObj>
              </mc:Choice>
              <mc:Fallback>
                <p:oleObj name="" r:id="rId2" imgW="5016500" imgH="1155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865" y="1055370"/>
                        <a:ext cx="9081135" cy="2092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9" name="内容占位符 2"/>
          <p:cNvSpPr>
            <a:spLocks noChangeArrowheads="1"/>
          </p:cNvSpPr>
          <p:nvPr/>
        </p:nvSpPr>
        <p:spPr bwMode="auto">
          <a:xfrm>
            <a:off x="381000" y="154940"/>
            <a:ext cx="59436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240" tIns="45621" rIns="91240" bIns="45621"/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4800" b="0" dirty="0">
                <a:solidFill>
                  <a:srgbClr val="FF0000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四、</a:t>
            </a:r>
            <a:r>
              <a:rPr lang="en-US" altLang="zh-CN" sz="4800" b="0" dirty="0">
                <a:solidFill>
                  <a:srgbClr val="FF0000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“</a:t>
            </a:r>
            <a:r>
              <a:rPr lang="zh-CN" altLang="en-US" sz="4800" b="0" dirty="0">
                <a:solidFill>
                  <a:srgbClr val="FF0000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无耻得分</a:t>
            </a:r>
            <a:r>
              <a:rPr lang="en-US" altLang="zh-CN" sz="4800" b="0" dirty="0">
                <a:solidFill>
                  <a:srgbClr val="FF0000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”</a:t>
            </a:r>
            <a:r>
              <a:rPr lang="zh-CN" altLang="en-US" sz="4800" b="0" dirty="0">
                <a:solidFill>
                  <a:srgbClr val="FF0000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法</a:t>
            </a:r>
            <a:endParaRPr lang="zh-CN" altLang="en-US" sz="4800" b="0" dirty="0">
              <a:solidFill>
                <a:srgbClr val="FF0000"/>
              </a:solidFill>
              <a:latin typeface="DFKai-SB" panose="03000509000000000000" pitchFamily="65" charset="-120"/>
              <a:ea typeface="DFKai-SB" panose="03000509000000000000" pitchFamily="65" charset="-120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31190" y="1006475"/>
            <a:ext cx="7576185" cy="25730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210" y="3803650"/>
            <a:ext cx="7825740" cy="169862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32890" y="182245"/>
            <a:ext cx="6148705" cy="649351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555115" y="276860"/>
            <a:ext cx="5966460" cy="630428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 noRot="1" noChangeArrowheads="1"/>
          </p:cNvSpPr>
          <p:nvPr>
            <p:ph idx="4294967295"/>
          </p:nvPr>
        </p:nvSpPr>
        <p:spPr>
          <a:xfrm>
            <a:off x="228600" y="918845"/>
            <a:ext cx="8380413" cy="5105400"/>
          </a:xfrm>
        </p:spPr>
        <p:txBody>
          <a:bodyPr lIns="91246" tIns="45624" rIns="91246" bIns="45624"/>
          <a:lstStyle/>
          <a:p>
            <a:pPr marL="0" indent="0" eaLnBrk="1" hangingPunct="1">
              <a:buNone/>
            </a:pPr>
            <a:r>
              <a:rPr lang="en-US" altLang="zh-CN" sz="2400" b="1" dirty="0" smtClean="0">
                <a:solidFill>
                  <a:srgbClr val="0070C0"/>
                </a:solidFill>
              </a:rPr>
              <a:t>①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带两副三角板，一个量角器，一把直尺，（用于度量角度，长度，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“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估算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”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）；在草稿纸上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精确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画坐标系</a:t>
            </a:r>
            <a:r>
              <a:rPr lang="zh-CN" altLang="en-US" sz="2400" b="1" dirty="0" smtClean="0"/>
              <a:t>（可能线性规划、直线与圆锥曲线、平面向量、函数、极坐标与参数方程可能需要）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；默写一些你记得不牢固的公式、定理或者结论，比如弦长公式，回归直线方程等</a:t>
            </a:r>
            <a:endParaRPr lang="zh-CN" altLang="en-US" b="1" dirty="0" smtClean="0">
              <a:solidFill>
                <a:srgbClr val="0070C0"/>
              </a:solidFill>
            </a:endParaRPr>
          </a:p>
          <a:p>
            <a:pPr marL="408305" indent="-408305" eaLnBrk="1" hangingPunct="1"/>
            <a:endParaRPr lang="zh-CN" altLang="en-US" b="1" dirty="0" smtClean="0"/>
          </a:p>
          <a:p>
            <a:pPr marL="0" indent="0" eaLnBrk="1" hangingPunct="1">
              <a:buNone/>
            </a:pPr>
            <a:endParaRPr lang="en-US" altLang="zh-CN" b="1" dirty="0">
              <a:solidFill>
                <a:srgbClr val="0070C0"/>
              </a:solidFill>
              <a:sym typeface="+mn-ea"/>
            </a:endParaRPr>
          </a:p>
          <a:p>
            <a:pPr marL="0" indent="0" eaLnBrk="1" hangingPunct="1">
              <a:buNone/>
            </a:pPr>
            <a:endParaRPr lang="en-US" altLang="zh-CN" b="1" dirty="0">
              <a:solidFill>
                <a:srgbClr val="0070C0"/>
              </a:solidFill>
              <a:sym typeface="+mn-ea"/>
            </a:endParaRPr>
          </a:p>
          <a:p>
            <a:pPr marL="0" indent="0" eaLnBrk="1" hangingPunct="1">
              <a:buNone/>
            </a:pPr>
            <a:endParaRPr lang="en-US" altLang="zh-CN" sz="2400" b="1" dirty="0">
              <a:solidFill>
                <a:srgbClr val="0070C0"/>
              </a:solidFill>
              <a:sym typeface="+mn-ea"/>
            </a:endParaRPr>
          </a:p>
          <a:p>
            <a:pPr marL="0" indent="0" eaLnBrk="1" hangingPunct="1">
              <a:buNone/>
            </a:pPr>
            <a:endParaRPr lang="en-US" altLang="zh-CN" sz="2400" b="1" dirty="0">
              <a:solidFill>
                <a:srgbClr val="0070C0"/>
              </a:solidFill>
              <a:sym typeface="+mn-ea"/>
            </a:endParaRPr>
          </a:p>
          <a:p>
            <a:pPr marL="0" indent="0" eaLnBrk="1" hangingPunct="1">
              <a:buNone/>
            </a:pPr>
            <a:r>
              <a:rPr lang="en-US" altLang="zh-CN" sz="2400" b="1" dirty="0">
                <a:solidFill>
                  <a:srgbClr val="0070C0"/>
                </a:solidFill>
                <a:sym typeface="+mn-ea"/>
              </a:rPr>
              <a:t>②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闭目养神</a:t>
            </a:r>
            <a:r>
              <a:rPr lang="zh-CN" altLang="en-US" sz="2400" b="1" dirty="0" smtClean="0"/>
              <a:t>，四肢放松，你可以什么都不想，也可以深呼吸，慢吐气，如此进行到发卷时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。</a:t>
            </a:r>
            <a:endParaRPr lang="zh-CN" altLang="en-US" sz="2400" b="1" dirty="0" smtClean="0">
              <a:solidFill>
                <a:srgbClr val="0070C0"/>
              </a:solidFill>
            </a:endParaRPr>
          </a:p>
        </p:txBody>
      </p:sp>
      <p:sp>
        <p:nvSpPr>
          <p:cNvPr id="9219" name="内容占位符 2"/>
          <p:cNvSpPr>
            <a:spLocks noChangeArrowheads="1"/>
          </p:cNvSpPr>
          <p:nvPr/>
        </p:nvSpPr>
        <p:spPr bwMode="auto">
          <a:xfrm>
            <a:off x="381000" y="154940"/>
            <a:ext cx="59436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240" tIns="45621" rIns="91240" bIns="45621"/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4800" b="0" dirty="0">
                <a:solidFill>
                  <a:srgbClr val="FF0000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一、发卷</a:t>
            </a:r>
            <a:r>
              <a:rPr lang="zh-CN" altLang="en-US" sz="4800" b="0" dirty="0" smtClean="0">
                <a:solidFill>
                  <a:srgbClr val="FF0000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前</a:t>
            </a:r>
            <a:endParaRPr lang="zh-CN" altLang="en-US" sz="4800" b="0" dirty="0">
              <a:solidFill>
                <a:srgbClr val="FF0000"/>
              </a:solidFill>
              <a:latin typeface="DFKai-SB" panose="03000509000000000000" pitchFamily="65" charset="-120"/>
              <a:ea typeface="DFKai-SB" panose="03000509000000000000" pitchFamily="65" charset="-12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7370" y="2710815"/>
          <a:ext cx="7743190" cy="258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3886200" imgH="1295400" progId="Equation.KSEE3">
                  <p:embed/>
                </p:oleObj>
              </mc:Choice>
              <mc:Fallback>
                <p:oleObj name="" r:id="rId1" imgW="3886200" imgH="1295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7370" y="2710815"/>
                        <a:ext cx="7743190" cy="258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-2147482188" descr="eqId72b8944f9bb6422b8cf52193fae72c71"/>
          <p:cNvGraphicFramePr>
            <a:graphicFrameLocks noChangeAspect="1"/>
          </p:cNvGraphicFramePr>
          <p:nvPr/>
        </p:nvGraphicFramePr>
        <p:xfrm>
          <a:off x="454660" y="431165"/>
          <a:ext cx="6173470" cy="89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946400" imgH="431800" progId="Equation.DSMT4">
                  <p:embed/>
                </p:oleObj>
              </mc:Choice>
              <mc:Fallback>
                <p:oleObj name="" r:id="rId1" imgW="29464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4660" y="431165"/>
                        <a:ext cx="6173470" cy="899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187" descr="eqId69d1dae710024bdf9191754807f10707"/>
          <p:cNvGraphicFramePr>
            <a:graphicFrameLocks noChangeAspect="1"/>
          </p:cNvGraphicFramePr>
          <p:nvPr/>
        </p:nvGraphicFramePr>
        <p:xfrm>
          <a:off x="921385" y="1315720"/>
          <a:ext cx="3180080" cy="88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1371600" imgH="381000" progId="Equation.DSMT4">
                  <p:embed/>
                </p:oleObj>
              </mc:Choice>
              <mc:Fallback>
                <p:oleObj name="" r:id="rId3" imgW="1371600" imgH="3810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1385" y="1315720"/>
                        <a:ext cx="3180080" cy="883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186" descr="eqId5997a154450f4984a69efe7dd26b40f3"/>
          <p:cNvGraphicFramePr>
            <a:graphicFrameLocks noChangeAspect="1"/>
          </p:cNvGraphicFramePr>
          <p:nvPr/>
        </p:nvGraphicFramePr>
        <p:xfrm>
          <a:off x="4101465" y="1301115"/>
          <a:ext cx="2814955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206500" imgH="381000" progId="Equation.DSMT4">
                  <p:embed/>
                </p:oleObj>
              </mc:Choice>
              <mc:Fallback>
                <p:oleObj name="" r:id="rId5" imgW="1206500" imgH="381000" progId="Equation.DSMT4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1465" y="1301115"/>
                        <a:ext cx="2814955" cy="887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715010" y="253428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2400">
                <a:solidFill>
                  <a:schemeClr val="tx1"/>
                </a:solidFill>
                <a:ea typeface="宋体" panose="02010600030101010101" pitchFamily="2" charset="-122"/>
              </a:rPr>
              <a:t>附：</a:t>
            </a:r>
            <a:r>
              <a:rPr lang="en-US"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sz="2400">
                <a:solidFill>
                  <a:schemeClr val="tx1"/>
                </a:solidFill>
                <a:ea typeface="宋体" panose="02010600030101010101" pitchFamily="2" charset="-122"/>
              </a:rPr>
              <a:t>回归方程</a:t>
            </a:r>
            <a:endParaRPr lang="zh-CN" altLang="en-US" sz="24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9" name="对象 -2147482183" descr="eqId2ccf81b3e72e4134ba41817cbb82de6a"/>
          <p:cNvGraphicFramePr>
            <a:graphicFrameLocks noChangeAspect="1"/>
          </p:cNvGraphicFramePr>
          <p:nvPr/>
        </p:nvGraphicFramePr>
        <p:xfrm>
          <a:off x="3009900" y="2439035"/>
          <a:ext cx="185293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825500" imgH="254000" progId="Equation.DSMT4">
                  <p:embed/>
                </p:oleObj>
              </mc:Choice>
              <mc:Fallback>
                <p:oleObj name="" r:id="rId7" imgW="8255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9900" y="2439035"/>
                        <a:ext cx="1852930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182" descr="eqId5307bf1e93fc46ca946d016c78677a06"/>
          <p:cNvGraphicFramePr>
            <a:graphicFrameLocks noChangeAspect="1"/>
          </p:cNvGraphicFramePr>
          <p:nvPr/>
        </p:nvGraphicFramePr>
        <p:xfrm>
          <a:off x="1433830" y="3129280"/>
          <a:ext cx="4213860" cy="171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2057400" imgH="838200" progId="Equation.DSMT4">
                  <p:embed/>
                </p:oleObj>
              </mc:Choice>
              <mc:Fallback>
                <p:oleObj name="" r:id="rId9" imgW="2057400" imgH="8382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3830" y="3129280"/>
                        <a:ext cx="4213860" cy="1717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5610" y="115570"/>
          <a:ext cx="714057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3568700" imgH="1117600" progId="Equation.KSEE3">
                  <p:embed/>
                </p:oleObj>
              </mc:Choice>
              <mc:Fallback>
                <p:oleObj name="" r:id="rId1" imgW="3568700" imgH="1117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610" y="115570"/>
                        <a:ext cx="7140575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5610" y="2452370"/>
          <a:ext cx="7740650" cy="424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4622800" imgH="2425700" progId="Equation.KSEE3">
                  <p:embed/>
                </p:oleObj>
              </mc:Choice>
              <mc:Fallback>
                <p:oleObj name="" r:id="rId3" imgW="4622800" imgH="2425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610" y="2452370"/>
                        <a:ext cx="7740650" cy="424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5610" y="266700"/>
          <a:ext cx="714057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3568700" imgH="1117600" progId="Equation.KSEE3">
                  <p:embed/>
                </p:oleObj>
              </mc:Choice>
              <mc:Fallback>
                <p:oleObj name="" r:id="rId1" imgW="3568700" imgH="1117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610" y="266700"/>
                        <a:ext cx="7140575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681990" y="2831465"/>
            <a:ext cx="539051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/>
              <a:t>估算法（利用量角器）</a:t>
            </a:r>
            <a:endParaRPr lang="zh-CN" altLang="en-US" sz="40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275" y="4599305"/>
            <a:ext cx="6405880" cy="2023745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09665" y="2741295"/>
          <a:ext cx="2507615" cy="216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1117600" imgH="965200" progId="Equation.KSEE3">
                  <p:embed/>
                </p:oleObj>
              </mc:Choice>
              <mc:Fallback>
                <p:oleObj name="" r:id="rId4" imgW="1117600" imgH="965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9665" y="2741295"/>
                        <a:ext cx="2507615" cy="2165985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339933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24195" y="1250315"/>
          <a:ext cx="44831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6" imgW="152400" imgH="177165" progId="Equation.KSEE3">
                  <p:embed/>
                </p:oleObj>
              </mc:Choice>
              <mc:Fallback>
                <p:oleObj name="" r:id="rId6" imgW="1524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4195" y="1250315"/>
                        <a:ext cx="448310" cy="52133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95580" y="302895"/>
            <a:ext cx="7231380" cy="56311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79705" indent="-179705"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3.(2019</a:t>
            </a:r>
            <a:r>
              <a:rPr lang="zh-CN" alt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年全国卷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I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第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4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题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)</a:t>
            </a:r>
            <a:r>
              <a:rPr 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古希腊时期，人们认为</a:t>
            </a:r>
            <a:endParaRPr lang="zh-CN" sz="24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179705" indent="-179705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最美人体的头顶至肚脐的长度与肚脐至足底的长</a:t>
            </a:r>
            <a:endParaRPr lang="zh-CN" sz="24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179705" indent="-179705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度之比是                   </a:t>
            </a:r>
            <a:r>
              <a:rPr lang="zh-CN" sz="240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称为黄金分割比例</a:t>
            </a:r>
            <a:r>
              <a:rPr lang="en-US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)</a:t>
            </a:r>
            <a:r>
              <a:rPr lang="zh-CN" sz="240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，著名的</a:t>
            </a:r>
            <a:endParaRPr lang="zh-CN" sz="2400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  <a:p>
            <a:pPr marL="179705" indent="-179705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“断臂维纳斯”便是如此．此外，最美人体的头</a:t>
            </a:r>
            <a:endParaRPr lang="zh-CN" sz="2400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  <a:p>
            <a:pPr marL="179705" indent="-179705">
              <a:lnSpc>
                <a:spcPct val="150000"/>
              </a:lnSpc>
            </a:pPr>
            <a:r>
              <a:rPr lang="zh-CN" sz="240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顶至咽喉的长度与咽喉至肚脐的长度之比也是</a:t>
            </a:r>
            <a:endParaRPr lang="zh-CN" sz="2400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  <a:p>
            <a:pPr marL="179705" indent="-179705">
              <a:lnSpc>
                <a:spcPct val="150000"/>
              </a:lnSpc>
            </a:pPr>
            <a:r>
              <a:rPr lang="zh-CN" sz="2400">
                <a:solidFill>
                  <a:srgbClr val="000000"/>
                </a:solidFill>
                <a:latin typeface="Times New Roman" panose="02020603050405020304" charset="0"/>
                <a:sym typeface="+mn-ea"/>
              </a:rPr>
              <a:t>           若某人满足上述两个黄金分割比例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sym typeface="+mn-ea"/>
              </a:rPr>
              <a:t>,</a:t>
            </a:r>
            <a:r>
              <a:rPr lang="zh-CN" sz="2400">
                <a:solidFill>
                  <a:srgbClr val="000000"/>
                </a:solidFill>
                <a:latin typeface="Times New Roman" panose="02020603050405020304" charset="0"/>
                <a:sym typeface="+mn-ea"/>
              </a:rPr>
              <a:t>且腿长</a:t>
            </a:r>
            <a:endParaRPr lang="zh-CN" sz="2400">
              <a:solidFill>
                <a:srgbClr val="000000"/>
              </a:solidFill>
              <a:latin typeface="Times New Roman" panose="02020603050405020304" charset="0"/>
              <a:sym typeface="+mn-ea"/>
            </a:endParaRPr>
          </a:p>
          <a:p>
            <a:pPr marL="179705" indent="-179705">
              <a:lnSpc>
                <a:spcPct val="150000"/>
              </a:lnSpc>
            </a:pPr>
            <a:r>
              <a:rPr lang="zh-CN" sz="2400">
                <a:solidFill>
                  <a:srgbClr val="000000"/>
                </a:solidFill>
                <a:latin typeface="Times New Roman" panose="02020603050405020304" charset="0"/>
                <a:sym typeface="+mn-ea"/>
              </a:rPr>
              <a:t>为</a:t>
            </a:r>
            <a:r>
              <a:rPr lang="en-US" sz="240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105 cm,</a:t>
            </a:r>
            <a:r>
              <a:rPr lang="zh-CN" sz="2400">
                <a:solidFill>
                  <a:srgbClr val="000000"/>
                </a:solidFill>
                <a:latin typeface="Times New Roman" panose="02020603050405020304" charset="0"/>
                <a:sym typeface="+mn-ea"/>
              </a:rPr>
              <a:t>头顶至脖子下端的长度为</a:t>
            </a:r>
            <a:r>
              <a:rPr lang="en-US" sz="2400">
                <a:solidFill>
                  <a:srgbClr val="000000"/>
                </a:solidFill>
                <a:latin typeface="Times New Roman" panose="02020603050405020304" charset="0"/>
                <a:sym typeface="+mn-ea"/>
              </a:rPr>
              <a:t>26 cm,</a:t>
            </a:r>
            <a:r>
              <a:rPr lang="zh-CN" sz="2400">
                <a:solidFill>
                  <a:srgbClr val="000000"/>
                </a:solidFill>
                <a:latin typeface="Times New Roman" panose="02020603050405020304" charset="0"/>
                <a:sym typeface="+mn-ea"/>
              </a:rPr>
              <a:t>则其身</a:t>
            </a:r>
            <a:endParaRPr lang="zh-CN" sz="2400">
              <a:solidFill>
                <a:srgbClr val="000000"/>
              </a:solidFill>
              <a:latin typeface="Times New Roman" panose="02020603050405020304" charset="0"/>
              <a:sym typeface="+mn-ea"/>
            </a:endParaRPr>
          </a:p>
          <a:p>
            <a:pPr marL="179705" indent="-179705">
              <a:lnSpc>
                <a:spcPct val="150000"/>
              </a:lnSpc>
            </a:pPr>
            <a:r>
              <a:rPr lang="zh-CN" sz="2400">
                <a:solidFill>
                  <a:srgbClr val="000000"/>
                </a:solidFill>
                <a:latin typeface="Times New Roman" panose="02020603050405020304" charset="0"/>
                <a:sym typeface="+mn-ea"/>
              </a:rPr>
              <a:t>高可能是（   ）</a:t>
            </a:r>
            <a:endParaRPr lang="zh-CN" altLang="en-US" sz="2400"/>
          </a:p>
          <a:p>
            <a:pPr marL="179705" indent="-179705"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165 cm     B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175 cm     </a:t>
            </a:r>
            <a:endParaRPr lang="zh-CN" altLang="en-US" sz="24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  <a:p>
            <a:pPr marL="179705" indent="-179705"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C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185 cm     D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190 cm</a:t>
            </a:r>
            <a:endParaRPr lang="zh-CN" altLang="en-US" sz="2400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522413" y="1451610"/>
          <a:ext cx="1417955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965200" imgH="431800" progId="Equation.KSEE3">
                  <p:embed/>
                </p:oleObj>
              </mc:Choice>
              <mc:Fallback>
                <p:oleObj name="" r:id="rId1" imgW="9652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2413" y="1451610"/>
                        <a:ext cx="1417955" cy="633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2266" y="3112135"/>
          <a:ext cx="727710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495300" imgH="431800" progId="Equation.KSEE3">
                  <p:embed/>
                </p:oleObj>
              </mc:Choice>
              <mc:Fallback>
                <p:oleObj name="" r:id="rId3" imgW="4953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266" y="3112135"/>
                        <a:ext cx="727710" cy="633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6350" y="598805"/>
            <a:ext cx="1368425" cy="3837940"/>
          </a:xfrm>
          <a:prstGeom prst="rect">
            <a:avLst/>
          </a:prstGeom>
        </p:spPr>
      </p:pic>
      <p:cxnSp>
        <p:nvCxnSpPr>
          <p:cNvPr id="3" name="直接箭头连接符 2"/>
          <p:cNvCxnSpPr/>
          <p:nvPr/>
        </p:nvCxnSpPr>
        <p:spPr>
          <a:xfrm>
            <a:off x="7392670" y="617220"/>
            <a:ext cx="40640" cy="3819525"/>
          </a:xfrm>
          <a:prstGeom prst="straightConnector1">
            <a:avLst/>
          </a:prstGeom>
          <a:ln w="28575" cmpd="sng">
            <a:solidFill>
              <a:srgbClr val="3B0BA5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54190" y="2639060"/>
          <a:ext cx="520065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6" imgW="304800" imgH="177165" progId="Equation.KSEE3">
                  <p:embed/>
                </p:oleObj>
              </mc:Choice>
              <mc:Fallback>
                <p:oleObj name="" r:id="rId6" imgW="304800" imgH="177165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4190" y="2639060"/>
                        <a:ext cx="520065" cy="30226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>
            <a:off x="8349615" y="701040"/>
            <a:ext cx="5080" cy="475615"/>
          </a:xfrm>
          <a:prstGeom prst="straightConnector1">
            <a:avLst/>
          </a:prstGeom>
          <a:ln w="28575" cmpd="sng">
            <a:solidFill>
              <a:srgbClr val="E20000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29625" y="787400"/>
          <a:ext cx="714375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8" imgW="419100" imgH="177165" progId="Equation.KSEE3">
                  <p:embed/>
                </p:oleObj>
              </mc:Choice>
              <mc:Fallback>
                <p:oleObj name="" r:id="rId8" imgW="419100" imgH="177165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29625" y="787400"/>
                        <a:ext cx="714375" cy="30226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87378" y="4766945"/>
          <a:ext cx="3176905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10" imgW="1587500" imgH="393700" progId="Equation.KSEE3">
                  <p:embed/>
                </p:oleObj>
              </mc:Choice>
              <mc:Fallback>
                <p:oleObj name="" r:id="rId10" imgW="1587500" imgH="393700" progId="Equation.KSEE3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87378" y="4766945"/>
                        <a:ext cx="3176905" cy="788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654810" y="4280218"/>
          <a:ext cx="448310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2" imgW="152400" imgH="165100" progId="Equation.KSEE3">
                  <p:embed/>
                </p:oleObj>
              </mc:Choice>
              <mc:Fallback>
                <p:oleObj name="" r:id="rId12" imgW="152400" imgH="1651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54810" y="4280218"/>
                        <a:ext cx="448310" cy="48641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BFB11"/>
                          </a:gs>
                          <a:gs pos="100000">
                            <a:srgbClr val="838309"/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360" y="1085215"/>
          <a:ext cx="8922385" cy="559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711700" imgH="2844800" progId="Equation.KSEE3">
                  <p:embed/>
                </p:oleObj>
              </mc:Choice>
              <mc:Fallback>
                <p:oleObj name="" r:id="rId1" imgW="4711700" imgH="284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360" y="1085215"/>
                        <a:ext cx="8922385" cy="559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内容占位符 2"/>
          <p:cNvSpPr>
            <a:spLocks noChangeArrowheads="1"/>
          </p:cNvSpPr>
          <p:nvPr/>
        </p:nvSpPr>
        <p:spPr bwMode="auto">
          <a:xfrm>
            <a:off x="381000" y="154940"/>
            <a:ext cx="5943600" cy="685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240" tIns="45621" rIns="91240" bIns="45621"/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4800" b="0" dirty="0">
                <a:solidFill>
                  <a:srgbClr val="FF0000"/>
                </a:solidFill>
                <a:latin typeface="DFKai-SB" panose="03000509000000000000" pitchFamily="65" charset="-120"/>
                <a:ea typeface="DFKai-SB" panose="03000509000000000000" pitchFamily="65" charset="-120"/>
              </a:rPr>
              <a:t>二、发卷后</a:t>
            </a:r>
            <a:endParaRPr lang="zh-CN" altLang="en-US" sz="4800" b="0" dirty="0">
              <a:solidFill>
                <a:srgbClr val="FF0000"/>
              </a:solidFill>
              <a:latin typeface="DFKai-SB" panose="03000509000000000000" pitchFamily="65" charset="-120"/>
              <a:ea typeface="DFKai-SB" panose="03000509000000000000" pitchFamily="65" charset="-12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1180" y="314325"/>
            <a:ext cx="8304530" cy="622935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208915" y="1862455"/>
            <a:ext cx="8863965" cy="45218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</a:rPr>
              <a:t>再如：①数列、三角中罗列用到的公式就有分；</a:t>
            </a:r>
            <a:endParaRPr lang="zh-CN" altLang="en-US" sz="240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</a:rPr>
              <a:t>②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立体几何中做出辅助线就得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分，建系正确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分，</a:t>
            </a:r>
            <a:r>
              <a:rPr lang="en-US" altLang="zh-CN" sz="2400">
                <a:sym typeface="+mn-ea"/>
              </a:rPr>
              <a:t>“</a:t>
            </a:r>
            <a:r>
              <a:rPr lang="zh-CN" altLang="en-US" sz="2400">
                <a:sym typeface="+mn-ea"/>
              </a:rPr>
              <a:t>以</a:t>
            </a:r>
            <a:r>
              <a:rPr lang="en-US" altLang="zh-CN" sz="2400">
                <a:sym typeface="+mn-ea"/>
              </a:rPr>
              <a:t>O</a:t>
            </a:r>
            <a:r>
              <a:rPr lang="zh-CN" altLang="en-US" sz="2400">
                <a:sym typeface="+mn-ea"/>
              </a:rPr>
              <a:t>为原点，以</a:t>
            </a:r>
            <a:r>
              <a:rPr lang="en-US" altLang="zh-CN" sz="2400">
                <a:sym typeface="+mn-ea"/>
              </a:rPr>
              <a:t>......</a:t>
            </a:r>
            <a:r>
              <a:rPr lang="zh-CN" altLang="en-US" sz="2400">
                <a:sym typeface="+mn-ea"/>
              </a:rPr>
              <a:t>为</a:t>
            </a:r>
            <a:r>
              <a:rPr lang="en-US" altLang="zh-CN" sz="2400">
                <a:sym typeface="+mn-ea"/>
              </a:rPr>
              <a:t>x,y,z</a:t>
            </a:r>
            <a:r>
              <a:rPr lang="zh-CN" altLang="en-US" sz="2400">
                <a:sym typeface="+mn-ea"/>
              </a:rPr>
              <a:t>轴如图建立空间直角坐标系，并在图中画出</a:t>
            </a:r>
            <a:r>
              <a:rPr lang="en-US" altLang="zh-CN" sz="2400">
                <a:sym typeface="+mn-ea"/>
              </a:rPr>
              <a:t>”</a:t>
            </a:r>
            <a:r>
              <a:rPr lang="zh-CN" altLang="en-US" sz="2400">
                <a:sym typeface="+mn-ea"/>
              </a:rPr>
              <a:t>，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求对一个法向量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2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分；</a:t>
            </a:r>
            <a:endParaRPr lang="zh-CN" altLang="en-US" sz="240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</a:rPr>
              <a:t>③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解析几何中，设对直线方程就有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分；</a:t>
            </a:r>
            <a:endParaRPr lang="zh-CN" altLang="en-US" sz="2400">
              <a:solidFill>
                <a:schemeClr val="tx1"/>
              </a:solidFill>
              <a:sym typeface="+mn-ea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</a:rPr>
              <a:t>④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导数中，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写出定义域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分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，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求导正确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分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；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综上所述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1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分；</a:t>
            </a:r>
            <a:endParaRPr lang="zh-CN" altLang="en-US" sz="240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</a:rPr>
              <a:t>⑤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统计概率中，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结论写完整</a:t>
            </a:r>
            <a:r>
              <a:rPr lang="en-US" altLang="zh-CN" sz="240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2400">
                <a:solidFill>
                  <a:srgbClr val="FF0000"/>
                </a:solidFill>
                <a:sym typeface="+mn-ea"/>
              </a:rPr>
              <a:t>分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:</a:t>
            </a:r>
            <a:r>
              <a:rPr lang="zh-CN" altLang="zh-CN" sz="2400">
                <a:solidFill>
                  <a:schemeClr val="tx1"/>
                </a:solidFill>
                <a:sym typeface="+mn-ea"/>
              </a:rPr>
              <a:t>有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99</a:t>
            </a:r>
            <a:r>
              <a:rPr lang="en-US" altLang="zh-CN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％</a:t>
            </a:r>
            <a:r>
              <a:rPr lang="zh-CN" altLang="en-US" sz="240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的把握认为该地区的老年人是否需要志愿者提供帮助与性别有关；</a:t>
            </a:r>
            <a:endParaRPr lang="zh-CN" altLang="en-US" sz="240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</a:rPr>
              <a:t>⑥极坐标与参数方程中写出转换公式就有</a:t>
            </a:r>
            <a:r>
              <a:rPr lang="en-US" altLang="zh-CN" sz="2400">
                <a:solidFill>
                  <a:schemeClr val="tx1"/>
                </a:solidFill>
              </a:rPr>
              <a:t>2</a:t>
            </a:r>
            <a:r>
              <a:rPr lang="zh-CN" altLang="en-US" sz="2400">
                <a:solidFill>
                  <a:schemeClr val="tx1"/>
                </a:solidFill>
              </a:rPr>
              <a:t>分；</a:t>
            </a:r>
            <a:endParaRPr lang="zh-CN" altLang="en-US" sz="2400">
              <a:solidFill>
                <a:schemeClr val="tx1"/>
              </a:solidFill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</a:rPr>
              <a:t>⑦对于探索性问题，写对结果也有</a:t>
            </a:r>
            <a:r>
              <a:rPr lang="en-US" altLang="zh-CN" sz="2400">
                <a:solidFill>
                  <a:schemeClr val="tx1"/>
                </a:solidFill>
              </a:rPr>
              <a:t>1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~2</a:t>
            </a:r>
            <a:r>
              <a:rPr lang="zh-CN" altLang="en-US" sz="2400">
                <a:solidFill>
                  <a:schemeClr val="tx1"/>
                </a:solidFill>
                <a:sym typeface="+mn-ea"/>
              </a:rPr>
              <a:t>分等等</a:t>
            </a:r>
            <a:r>
              <a:rPr lang="en-US" altLang="zh-CN" sz="2400">
                <a:solidFill>
                  <a:schemeClr val="tx1"/>
                </a:solidFill>
                <a:sym typeface="+mn-ea"/>
              </a:rPr>
              <a:t>.</a:t>
            </a:r>
            <a:endParaRPr lang="en-US" altLang="zh-CN" sz="2400">
              <a:solidFill>
                <a:schemeClr val="tx1"/>
              </a:solidFill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8130" y="1032510"/>
            <a:ext cx="85883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eg</a:t>
            </a:r>
            <a:r>
              <a:rPr lang="zh-CN" altLang="en-US" sz="2400"/>
              <a:t>：立体几何中，第一问不会，可以直接做第二问，</a:t>
            </a:r>
            <a:r>
              <a:rPr lang="zh-CN" altLang="en-US" sz="2400">
                <a:solidFill>
                  <a:srgbClr val="0033CC"/>
                </a:solidFill>
              </a:rPr>
              <a:t>踩点得分，上下不受牵连</a:t>
            </a:r>
            <a:r>
              <a:rPr lang="zh-CN" altLang="en-US" sz="2400"/>
              <a:t>。</a:t>
            </a:r>
            <a:endParaRPr lang="zh-CN" altLang="en-US" sz="2400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SLIDE_MODEL_TYPE" val="cover"/>
</p:tagLst>
</file>

<file path=ppt/tags/tag2.xml><?xml version="1.0" encoding="utf-8"?>
<p:tagLst xmlns:p="http://schemas.openxmlformats.org/presentationml/2006/main">
  <p:tag name="KSO_WM_UNIT_PLACING_PICTURE_USER_VIEWPORT" val="{&quot;height&quot;:4905,&quot;width&quot;:14445}"/>
</p:tagLst>
</file>

<file path=ppt/tags/tag3.xml><?xml version="1.0" encoding="utf-8"?>
<p:tagLst xmlns:p="http://schemas.openxmlformats.org/presentationml/2006/main">
  <p:tag name="KSO_WM_UNIT_PLACING_PICTURE_USER_VIEWPORT" val="{&quot;height&quot;:15120,&quot;width&quot;:14310}"/>
</p:tagLst>
</file>

<file path=ppt/theme/theme1.xml><?xml version="1.0" encoding="utf-8"?>
<a:theme xmlns:a="http://schemas.openxmlformats.org/drawingml/2006/main" name="吉祥如意">
  <a:themeElements>
    <a:clrScheme name="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DF8FF"/>
      </a:accent5>
      <a:accent6>
        <a:srgbClr val="E5CAB0"/>
      </a:accent6>
      <a:hlink>
        <a:srgbClr val="0066CC"/>
      </a:hlink>
      <a:folHlink>
        <a:srgbClr val="9F9FBF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0</TotalTime>
  <Words>951</Words>
  <Application>WPS 演示</Application>
  <PresentationFormat>全屏显示(4:3)</PresentationFormat>
  <Paragraphs>5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16</vt:i4>
      </vt:variant>
    </vt:vector>
  </HeadingPairs>
  <TitlesOfParts>
    <vt:vector size="57" baseType="lpstr">
      <vt:lpstr>Arial</vt:lpstr>
      <vt:lpstr>宋体</vt:lpstr>
      <vt:lpstr>Wingdings</vt:lpstr>
      <vt:lpstr>Wingdings 2</vt:lpstr>
      <vt:lpstr>Wingdings</vt:lpstr>
      <vt:lpstr>楷体_GB2312</vt:lpstr>
      <vt:lpstr>新宋体</vt:lpstr>
      <vt:lpstr>DFKai-SB</vt:lpstr>
      <vt:lpstr>Times New Roman</vt:lpstr>
      <vt:lpstr>微软雅黑</vt:lpstr>
      <vt:lpstr>Arial Unicode MS</vt:lpstr>
      <vt:lpstr>吉祥如意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数学高考考前指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执意.</cp:lastModifiedBy>
  <cp:revision>118</cp:revision>
  <dcterms:created xsi:type="dcterms:W3CDTF">2017-05-26T10:55:00Z</dcterms:created>
  <dcterms:modified xsi:type="dcterms:W3CDTF">2021-05-31T03:2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0314</vt:lpwstr>
  </property>
</Properties>
</file>